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F325A" w14:paraId="5850A09A" w14:textId="77777777" w:rsidTr="006A4AA6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5AC52606" w14:textId="77777777" w:rsidR="00BF325A" w:rsidRPr="00C766CE" w:rsidRDefault="00BF325A" w:rsidP="006A4AA6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F325A" w14:paraId="08DF54B0" w14:textId="77777777" w:rsidTr="006A4AA6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282E076B" w14:textId="77777777" w:rsidR="00BF325A" w:rsidRPr="00FA31A9" w:rsidRDefault="00BF325A" w:rsidP="006A4AA6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F325A" w14:paraId="4A2CE74A" w14:textId="77777777" w:rsidTr="006A4AA6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AC09BFB" w14:textId="77777777" w:rsidR="00BF325A" w:rsidRPr="00FA31A9" w:rsidRDefault="00BF325A" w:rsidP="006A4AA6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F325A" w14:paraId="69554DA2" w14:textId="77777777" w:rsidTr="006A4AA6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37B1EC82" w14:textId="77777777" w:rsidR="00BF325A" w:rsidRDefault="00BF325A" w:rsidP="006A4AA6"/>
          <w:p w14:paraId="3FCAFCE9" w14:textId="77777777" w:rsidR="00BF325A" w:rsidRDefault="00BF325A" w:rsidP="006A4AA6"/>
        </w:tc>
      </w:tr>
      <w:tr w:rsidR="00BF325A" w14:paraId="204C9264" w14:textId="77777777" w:rsidTr="006A4AA6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8903BA3" w14:textId="77777777" w:rsidR="00BF325A" w:rsidRPr="004E053F" w:rsidRDefault="00BF325A" w:rsidP="006A4AA6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39CD0680640C4A4ABC930C96EB5751B0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F325A" w14:paraId="63FCEFE9" w14:textId="77777777" w:rsidTr="006A4AA6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3498C651" w14:textId="77777777" w:rsidR="00BF325A" w:rsidRDefault="00BF325A" w:rsidP="006A4AA6">
            <w:pPr>
              <w:jc w:val="center"/>
            </w:pPr>
          </w:p>
        </w:tc>
      </w:tr>
      <w:tr w:rsidR="00BF325A" w14:paraId="21E41E7D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98C995B" w14:textId="6C619CB3" w:rsidR="00BF325A" w:rsidRPr="00E65714" w:rsidRDefault="00BF325A" w:rsidP="006A4AA6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E65714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9577CEBAA8AE402DA5ADEB0D0DBFF38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EndPr/>
              <w:sdtContent>
                <w:r w:rsidR="00483F4D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BF325A" w14:paraId="09EFC5F7" w14:textId="77777777" w:rsidTr="00BF325A">
        <w:trPr>
          <w:trHeight w:hRule="exact" w:val="785"/>
          <w:jc w:val="center"/>
        </w:trPr>
        <w:tc>
          <w:tcPr>
            <w:tcW w:w="5000" w:type="pct"/>
            <w:gridSpan w:val="3"/>
            <w:vAlign w:val="center"/>
          </w:tcPr>
          <w:p w14:paraId="47726093" w14:textId="77777777" w:rsidR="00BF325A" w:rsidRPr="00E65714" w:rsidRDefault="00BF325A" w:rsidP="00BF325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544DB40FAD340D6814312BC7C56CD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 w:rsidRPr="00BF325A">
                  <w:rPr>
                    <w:color w:val="auto"/>
                    <w:sz w:val="28"/>
                  </w:rPr>
                  <w:t xml:space="preserve">Математические методы оптимального планирования </w:t>
                </w:r>
                <w:r>
                  <w:rPr>
                    <w:color w:val="auto"/>
                    <w:sz w:val="28"/>
                  </w:rPr>
                  <w:t>э</w:t>
                </w:r>
                <w:r w:rsidRPr="00BF325A">
                  <w:rPr>
                    <w:color w:val="auto"/>
                    <w:sz w:val="28"/>
                  </w:rPr>
                  <w:t>ксперимента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BF325A" w14:paraId="2B541BAB" w14:textId="77777777" w:rsidTr="00BF325A">
        <w:trPr>
          <w:trHeight w:hRule="exact" w:val="144"/>
          <w:jc w:val="center"/>
        </w:trPr>
        <w:tc>
          <w:tcPr>
            <w:tcW w:w="5000" w:type="pct"/>
            <w:gridSpan w:val="3"/>
            <w:vAlign w:val="center"/>
          </w:tcPr>
          <w:p w14:paraId="4E8A510C" w14:textId="77777777"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14:paraId="6C26048F" w14:textId="77777777" w:rsidTr="006A4AA6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871C76F015794485A980216F19397BF3"/>
              </w:placeholder>
            </w:sdtPr>
            <w:sdtEndPr/>
            <w:sdtContent>
              <w:p w14:paraId="54B62E96" w14:textId="1BC999BB" w:rsidR="00BF325A" w:rsidRPr="00E65714" w:rsidRDefault="00483F4D" w:rsidP="006A4AA6">
                <w:pPr>
                  <w:pStyle w:val="3"/>
                  <w:jc w:val="center"/>
                  <w:outlineLvl w:val="2"/>
                </w:pPr>
                <w:r w:rsidRPr="00483F4D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ие непрерывных оптимальных планов эксперимента</w:t>
                </w:r>
              </w:p>
            </w:sdtContent>
          </w:sdt>
        </w:tc>
      </w:tr>
      <w:tr w:rsidR="00BF325A" w14:paraId="0890911C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989DA83" w14:textId="77777777" w:rsidR="00BF325A" w:rsidRPr="00E65714" w:rsidRDefault="00BF325A" w:rsidP="00483F4D">
            <w:pPr>
              <w:pStyle w:val="3"/>
              <w:outlineLvl w:val="2"/>
            </w:pPr>
          </w:p>
        </w:tc>
      </w:tr>
      <w:tr w:rsidR="00BF325A" w14:paraId="3F7B2606" w14:textId="77777777" w:rsidTr="006A4AA6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2D1B9785" w14:textId="77777777" w:rsidR="00BF325A" w:rsidRPr="00E65714" w:rsidRDefault="00BF325A" w:rsidP="006A4AA6"/>
        </w:tc>
        <w:tc>
          <w:tcPr>
            <w:tcW w:w="986" w:type="pct"/>
            <w:vAlign w:val="center"/>
          </w:tcPr>
          <w:p w14:paraId="1690939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437A221A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F325A" w14:paraId="077236E6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26E8134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5F9D9B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77A479D94704661B1C2021621A2F188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332E0492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МИМ-21</w:t>
            </w:r>
          </w:p>
        </w:tc>
      </w:tr>
      <w:tr w:rsidR="00BF325A" w14:paraId="4F431FF2" w14:textId="77777777" w:rsidTr="006A4AA6">
        <w:trPr>
          <w:trHeight w:hRule="exact" w:val="360"/>
          <w:jc w:val="center"/>
        </w:trPr>
        <w:tc>
          <w:tcPr>
            <w:tcW w:w="1883" w:type="pct"/>
            <w:vMerge/>
            <w:vAlign w:val="center"/>
          </w:tcPr>
          <w:p w14:paraId="43B0D19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164BAD5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4EF3BD09FCDF4178A6CB1631FF6505D5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8BBA5D6BB2954ED890BAF1FEC17EED66"/>
              </w:placeholder>
            </w:sdtPr>
            <w:sdtEndPr/>
            <w:sdtContent>
              <w:p w14:paraId="406073B1" w14:textId="77777777" w:rsidR="00BF325A" w:rsidRPr="00E65714" w:rsidRDefault="00BF325A" w:rsidP="006A4AA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</w:tr>
      <w:tr w:rsidR="00BF325A" w14:paraId="3515FBAA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D2D6E2A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32E826A3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10294BBEE2204B748E94FDB99598B6D1"/>
            </w:placeholder>
            <w:text/>
          </w:sdtPr>
          <w:sdtEndPr/>
          <w:sdtContent>
            <w:tc>
              <w:tcPr>
                <w:tcW w:w="2131" w:type="pct"/>
                <w:vAlign w:val="center"/>
              </w:tcPr>
              <w:p w14:paraId="0F1F0BD7" w14:textId="77777777" w:rsidR="00BF325A" w:rsidRPr="00E65714" w:rsidRDefault="00BF325A" w:rsidP="00BF325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Демидович Е.</w:t>
                </w:r>
              </w:p>
            </w:tc>
          </w:sdtContent>
        </w:sdt>
      </w:tr>
      <w:tr w:rsidR="00BF325A" w14:paraId="5C45239D" w14:textId="77777777" w:rsidTr="00BF325A">
        <w:trPr>
          <w:trHeight w:hRule="exact" w:val="396"/>
          <w:jc w:val="center"/>
        </w:trPr>
        <w:tc>
          <w:tcPr>
            <w:tcW w:w="1883" w:type="pct"/>
            <w:vMerge/>
            <w:vAlign w:val="center"/>
          </w:tcPr>
          <w:p w14:paraId="27648A51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571B0BEF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  <w:p w14:paraId="43A5A6B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4FA9579" w14:textId="77777777" w:rsidR="00BF325A" w:rsidRPr="00477E42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ародубцев С.</w:t>
            </w:r>
          </w:p>
        </w:tc>
      </w:tr>
      <w:tr w:rsidR="00BF325A" w14:paraId="3E0373E6" w14:textId="77777777" w:rsidTr="00BF325A">
        <w:trPr>
          <w:trHeight w:hRule="exact" w:val="430"/>
          <w:jc w:val="center"/>
        </w:trPr>
        <w:tc>
          <w:tcPr>
            <w:tcW w:w="1883" w:type="pct"/>
            <w:vMerge/>
            <w:vAlign w:val="center"/>
          </w:tcPr>
          <w:p w14:paraId="63742403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79966918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1A4AAE0A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Цыганков А.</w:t>
            </w:r>
          </w:p>
        </w:tc>
      </w:tr>
      <w:tr w:rsidR="00BF325A" w14:paraId="2C6087B2" w14:textId="77777777" w:rsidTr="006A4AA6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25821639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0A9B501E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E5124188876C4D679169153B0CD3B58D"/>
                </w:placeholder>
                <w:dropDownList>
                  <w:listItem w:displayText="ь" w:value="ь"/>
                  <w:listItem w:displayText="и" w:value="и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F73A5782C98D4AF5A3C2842B4EDB45DB"/>
              </w:placeholder>
            </w:sdtPr>
            <w:sdtEndPr/>
            <w:sdtContent>
              <w:p w14:paraId="035D4659" w14:textId="77777777" w:rsidR="00BF325A" w:rsidRPr="00477E42" w:rsidRDefault="00F14649" w:rsidP="00F1464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опов А.А</w:t>
                </w:r>
                <w:r w:rsidR="00BF325A">
                  <w:rPr>
                    <w:rFonts w:cstheme="minorHAnsi"/>
                    <w:sz w:val="24"/>
                    <w:szCs w:val="24"/>
                  </w:rPr>
                  <w:t>.</w:t>
                </w:r>
              </w:p>
            </w:sdtContent>
          </w:sdt>
        </w:tc>
      </w:tr>
      <w:tr w:rsidR="00BF325A" w14:paraId="71DCC1EB" w14:textId="77777777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E427675" w14:textId="77777777"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14:paraId="26C72239" w14:textId="77777777"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4078B5A1" w14:textId="77777777"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25A" w14:paraId="02510C5C" w14:textId="77777777" w:rsidTr="00BF325A">
        <w:trPr>
          <w:trHeight w:hRule="exact" w:val="1087"/>
          <w:jc w:val="center"/>
        </w:trPr>
        <w:tc>
          <w:tcPr>
            <w:tcW w:w="5000" w:type="pct"/>
            <w:gridSpan w:val="3"/>
            <w:vAlign w:val="center"/>
          </w:tcPr>
          <w:p w14:paraId="3D084BCF" w14:textId="7CAD24EF" w:rsidR="00BF325A" w:rsidRPr="00CC26DD" w:rsidRDefault="00BF325A" w:rsidP="006A4AA6">
            <w:pPr>
              <w:pStyle w:val="3"/>
              <w:jc w:val="center"/>
              <w:outlineLvl w:val="2"/>
              <w:rPr>
                <w:lang w:val="en-US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F325A" w14:paraId="7D3EE68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A53D5D3" w14:textId="77777777" w:rsidR="00BF325A" w:rsidRDefault="00BF325A" w:rsidP="006A4AA6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F325A" w14:paraId="450FC827" w14:textId="77777777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11EC8F1" w14:textId="4103C7B9" w:rsidR="00BF325A" w:rsidRDefault="00BF325A" w:rsidP="006A4AA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EE1EC3">
              <w:rPr>
                <w:rFonts w:asciiTheme="majorHAnsi" w:hAnsiTheme="majorHAnsi" w:cstheme="majorHAnsi"/>
                <w:noProof/>
                <w:sz w:val="28"/>
                <w:szCs w:val="28"/>
              </w:rPr>
              <w:t>2022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097E4ABA" w14:textId="77777777" w:rsidR="00020A0F" w:rsidRDefault="00020A0F"/>
    <w:p w14:paraId="4D056AC8" w14:textId="77777777" w:rsidR="00900AD7" w:rsidRDefault="00900AD7" w:rsidP="00D3482A">
      <w:pPr>
        <w:pStyle w:val="1"/>
        <w:jc w:val="both"/>
      </w:pPr>
      <w:r>
        <w:lastRenderedPageBreak/>
        <w:t>1. Цель работы</w:t>
      </w:r>
    </w:p>
    <w:p w14:paraId="1BD52606" w14:textId="77777777" w:rsidR="00024155" w:rsidRPr="00024155" w:rsidRDefault="00024155" w:rsidP="00D3482A">
      <w:pPr>
        <w:jc w:val="both"/>
        <w:rPr>
          <w:sz w:val="24"/>
          <w:szCs w:val="24"/>
        </w:rPr>
      </w:pPr>
      <w:r w:rsidRPr="00024155">
        <w:rPr>
          <w:sz w:val="24"/>
          <w:szCs w:val="24"/>
        </w:rPr>
        <w:t>Изучить алгоритмы, используемые при построении непрерывных оптимальных планов эксперимента.</w:t>
      </w:r>
    </w:p>
    <w:p w14:paraId="62CCA446" w14:textId="3FA79A3E" w:rsidR="00900AD7" w:rsidRDefault="00900AD7" w:rsidP="00D3482A">
      <w:pPr>
        <w:pStyle w:val="1"/>
        <w:jc w:val="both"/>
      </w:pPr>
      <w:r>
        <w:t>2. Содержание работы</w:t>
      </w:r>
    </w:p>
    <w:p w14:paraId="42BD4954" w14:textId="1613E3D5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Изучить условия оптимальности планов эксперимента и алгоритмы синтеза непрерывных оптимальных планов эксперимента.</w:t>
      </w:r>
    </w:p>
    <w:p w14:paraId="72B301DD" w14:textId="6DFD45DB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Разработать программу построения непрерывных оптимальных планов эксперимента, реализующую последовательный алгоритм. Применить программу для построения оптимального плана для тестового примера из варианта заданий. Для </w:t>
      </w:r>
      <w:r w:rsidR="005B653E" w:rsidRPr="00727FA7">
        <w:rPr>
          <w:sz w:val="24"/>
        </w:rPr>
        <w:t>отчёта</w:t>
      </w:r>
      <w:r w:rsidRPr="00727FA7">
        <w:rPr>
          <w:sz w:val="24"/>
        </w:rPr>
        <w:t xml:space="preserve"> предусмотреть выдачу на печать протокола решения по итерациям. При большом числе итераций предусмотреть вывод протокола с некоторой дискретностью.</w:t>
      </w:r>
    </w:p>
    <w:p w14:paraId="585B8022" w14:textId="0F33408C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 xml:space="preserve">Оформить </w:t>
      </w:r>
      <w:r w:rsidR="00CC26DD" w:rsidRPr="00727FA7">
        <w:rPr>
          <w:sz w:val="24"/>
        </w:rPr>
        <w:t>отчёт</w:t>
      </w:r>
      <w:r w:rsidRPr="00727FA7">
        <w:rPr>
          <w:sz w:val="24"/>
        </w:rPr>
        <w:t>, включающий в себя постановку задачи, протокол решения, графическое изображение начального плана и полученного оптимального плана, а также текст программы.</w:t>
      </w:r>
    </w:p>
    <w:p w14:paraId="29291818" w14:textId="653D24C0" w:rsidR="00727FA7" w:rsidRPr="00727FA7" w:rsidRDefault="00727FA7" w:rsidP="00D3482A">
      <w:pPr>
        <w:pStyle w:val="a6"/>
        <w:numPr>
          <w:ilvl w:val="0"/>
          <w:numId w:val="7"/>
        </w:numPr>
        <w:jc w:val="both"/>
        <w:rPr>
          <w:sz w:val="24"/>
        </w:rPr>
      </w:pPr>
      <w:r w:rsidRPr="00727FA7">
        <w:rPr>
          <w:sz w:val="24"/>
        </w:rPr>
        <w:t>Защитить лабораторную работу.</w:t>
      </w:r>
    </w:p>
    <w:p w14:paraId="56777E9B" w14:textId="77777777" w:rsidR="00900AD7" w:rsidRPr="00900AD7" w:rsidRDefault="00900AD7" w:rsidP="00D3482A">
      <w:pPr>
        <w:pStyle w:val="1"/>
        <w:jc w:val="both"/>
      </w:pPr>
      <w:r w:rsidRPr="00900AD7">
        <w:t>3. Постановка задачи</w:t>
      </w:r>
    </w:p>
    <w:p w14:paraId="4140E64A" w14:textId="77777777" w:rsidR="00A52A23" w:rsidRDefault="00A52A23" w:rsidP="00D3482A">
      <w:pPr>
        <w:pStyle w:val="21"/>
        <w:ind w:firstLine="708"/>
        <w:jc w:val="both"/>
        <w:rPr>
          <w:rFonts w:asciiTheme="minorHAnsi" w:hAnsiTheme="minorHAnsi" w:cstheme="minorBidi"/>
          <w:sz w:val="24"/>
          <w:szCs w:val="22"/>
        </w:rPr>
      </w:pPr>
    </w:p>
    <w:p w14:paraId="71CF7787" w14:textId="77777777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>Исследуемая модель имеет вид:</w:t>
      </w:r>
    </w:p>
    <w:p w14:paraId="3F295D4B" w14:textId="4472CD9C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θ+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l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+e,</m:t>
        </m:r>
      </m:oMath>
      <w:r w:rsidRPr="0000643E">
        <w:rPr>
          <w:sz w:val="24"/>
          <w:szCs w:val="24"/>
        </w:rPr>
        <w:t xml:space="preserve"> где </w:t>
      </w:r>
      <m:oMath>
        <m:r>
          <w:rPr>
            <w:rFonts w:ascii="Cambria Math" w:hAnsi="Cambria Math"/>
            <w:sz w:val="24"/>
            <w:szCs w:val="24"/>
          </w:rPr>
          <m:t xml:space="preserve">y </m:t>
        </m:r>
      </m:oMath>
      <w:r w:rsidR="000C7838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значение зависимой переменной,</w:t>
      </w:r>
    </w:p>
    <w:p w14:paraId="30ECEBC6" w14:textId="32AF4FEB" w:rsidR="0000643E" w:rsidRPr="0000643E" w:rsidRDefault="0000643E" w:rsidP="00D3482A">
      <w:pPr>
        <w:jc w:val="both"/>
        <w:rPr>
          <w:sz w:val="24"/>
          <w:szCs w:val="24"/>
        </w:rPr>
      </w:pPr>
      <w:r w:rsidRPr="00A609B7">
        <w:rPr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, .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</m:oMath>
      <w:r w:rsidR="00417806" w:rsidRPr="00417806">
        <w:rPr>
          <w:sz w:val="24"/>
          <w:szCs w:val="24"/>
        </w:rPr>
        <w:t xml:space="preserve"> </w:t>
      </w:r>
      <w:r w:rsidR="00417806">
        <w:rPr>
          <w:sz w:val="24"/>
          <w:szCs w:val="24"/>
        </w:rPr>
        <w:t>–</w:t>
      </w:r>
      <w:r w:rsidR="00417806" w:rsidRPr="00417806">
        <w:rPr>
          <w:sz w:val="24"/>
          <w:szCs w:val="24"/>
        </w:rPr>
        <w:t xml:space="preserve"> </w:t>
      </w:r>
      <w:r w:rsidRPr="0000643E">
        <w:rPr>
          <w:sz w:val="24"/>
          <w:szCs w:val="24"/>
        </w:rPr>
        <w:t>заданная вектор</w:t>
      </w:r>
      <w:r w:rsidR="00E537E2" w:rsidRPr="00BE1A6D">
        <w:rPr>
          <w:sz w:val="24"/>
          <w:szCs w:val="24"/>
        </w:rPr>
        <w:t>-</w:t>
      </w:r>
      <w:r w:rsidRPr="0000643E">
        <w:rPr>
          <w:sz w:val="24"/>
          <w:szCs w:val="24"/>
        </w:rPr>
        <w:t>функция от независимой</w:t>
      </w:r>
      <w:r w:rsidR="00050F23" w:rsidRPr="00050F23">
        <w:rPr>
          <w:sz w:val="24"/>
          <w:szCs w:val="24"/>
        </w:rPr>
        <w:t xml:space="preserve"> </w:t>
      </w:r>
      <w:r w:rsidR="00050F23">
        <w:rPr>
          <w:sz w:val="24"/>
          <w:szCs w:val="24"/>
        </w:rPr>
        <w:t>векторной</w:t>
      </w:r>
      <w:r w:rsidRPr="0000643E">
        <w:rPr>
          <w:sz w:val="24"/>
          <w:szCs w:val="24"/>
        </w:rPr>
        <w:t xml:space="preserve"> переменной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00643E">
        <w:rPr>
          <w:sz w:val="24"/>
          <w:szCs w:val="24"/>
        </w:rPr>
        <w:t>, которая может изменяться на</w:t>
      </w:r>
      <w:r w:rsidR="009E75C1" w:rsidRPr="009E75C1">
        <w:rPr>
          <w:sz w:val="24"/>
          <w:szCs w:val="24"/>
        </w:rPr>
        <w:t xml:space="preserve"> </w:t>
      </w:r>
      <w:r w:rsidR="009E75C1">
        <w:rPr>
          <w:sz w:val="24"/>
          <w:szCs w:val="24"/>
        </w:rPr>
        <w:t>заданном</w:t>
      </w:r>
      <w:r w:rsidRPr="0000643E">
        <w:rPr>
          <w:sz w:val="24"/>
          <w:szCs w:val="24"/>
        </w:rPr>
        <w:t xml:space="preserve"> отрезке [-1, 1],</w:t>
      </w:r>
    </w:p>
    <w:p w14:paraId="0C1DE97E" w14:textId="7C504255" w:rsidR="0000643E" w:rsidRPr="0000643E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00643E">
        <w:rPr>
          <w:sz w:val="24"/>
          <w:szCs w:val="24"/>
        </w:rPr>
        <w:t xml:space="preserve"> </w:t>
      </w:r>
      <w:r w:rsidR="002343BB">
        <w:rPr>
          <w:sz w:val="24"/>
          <w:szCs w:val="24"/>
        </w:rPr>
        <w:t>–</w:t>
      </w:r>
      <w:r w:rsidRPr="0000643E">
        <w:rPr>
          <w:sz w:val="24"/>
          <w:szCs w:val="24"/>
        </w:rPr>
        <w:t xml:space="preserve"> вектор неизвестных параметров, которые необходимо определить по результатам экспериментов (измерений),</w:t>
      </w:r>
    </w:p>
    <w:p w14:paraId="72934317" w14:textId="49ACEF36" w:rsidR="009655C3" w:rsidRPr="009655C3" w:rsidRDefault="0000643E" w:rsidP="00D3482A">
      <w:pPr>
        <w:jc w:val="both"/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e </m:t>
        </m:r>
      </m:oMath>
      <w:r w:rsidR="001F07F4" w:rsidRPr="008731F4">
        <w:rPr>
          <w:sz w:val="24"/>
          <w:szCs w:val="24"/>
        </w:rPr>
        <w:t xml:space="preserve">– </w:t>
      </w:r>
      <w:r w:rsidRPr="0000643E">
        <w:rPr>
          <w:sz w:val="24"/>
          <w:szCs w:val="24"/>
        </w:rPr>
        <w:t>ошибка, распредел</w:t>
      </w:r>
      <w:r w:rsidR="006A4AA6">
        <w:rPr>
          <w:sz w:val="24"/>
          <w:szCs w:val="24"/>
        </w:rPr>
        <w:t>ё</w:t>
      </w:r>
      <w:r w:rsidR="00591608">
        <w:rPr>
          <w:sz w:val="24"/>
          <w:szCs w:val="24"/>
        </w:rPr>
        <w:t>нная по нормальному закону.</w:t>
      </w:r>
    </w:p>
    <w:p w14:paraId="33E64E67" w14:textId="79FF37E3" w:rsidR="008731F4" w:rsidRPr="008731F4" w:rsidRDefault="0000643E" w:rsidP="00D3482A">
      <w:pPr>
        <w:jc w:val="both"/>
        <w:rPr>
          <w:sz w:val="24"/>
          <w:szCs w:val="24"/>
        </w:rPr>
      </w:pPr>
      <w:r w:rsidRPr="008731F4">
        <w:rPr>
          <w:sz w:val="24"/>
          <w:szCs w:val="24"/>
        </w:rPr>
        <w:t>Критери</w:t>
      </w:r>
      <w:r w:rsidR="008731F4" w:rsidRPr="008731F4">
        <w:rPr>
          <w:sz w:val="24"/>
          <w:szCs w:val="24"/>
        </w:rPr>
        <w:t>й А-</w:t>
      </w:r>
      <w:r w:rsidRPr="008731F4">
        <w:rPr>
          <w:sz w:val="24"/>
          <w:szCs w:val="24"/>
        </w:rPr>
        <w:t>оптимальности:</w:t>
      </w:r>
    </w:p>
    <w:p w14:paraId="32761F78" w14:textId="0F8B194F" w:rsidR="00F87D86" w:rsidRDefault="008731F4" w:rsidP="00D3482A">
      <w:pPr>
        <w:jc w:val="both"/>
      </w:pPr>
      <w:r w:rsidRPr="0085383C">
        <w:object w:dxaOrig="2100" w:dyaOrig="440" w14:anchorId="0E717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pt;height:27pt" o:ole="">
            <v:imagedata r:id="rId6" o:title=""/>
          </v:shape>
          <o:OLEObject Type="Embed" ProgID="Equation.DSMT4" ShapeID="_x0000_i1025" DrawAspect="Content" ObjectID="_1728660979" r:id="rId7"/>
        </w:object>
      </w:r>
    </w:p>
    <w:p w14:paraId="7AEC4336" w14:textId="4865BFC4" w:rsidR="00D3482A" w:rsidRDefault="00D3482A" w:rsidP="00D3482A">
      <w:pPr>
        <w:jc w:val="both"/>
      </w:pPr>
      <w:r>
        <w:t xml:space="preserve">Необходимое и достаточное условие </w:t>
      </w:r>
      <w:r>
        <w:rPr>
          <w:lang w:val="en-GB"/>
        </w:rPr>
        <w:t>A</w:t>
      </w:r>
      <w:r w:rsidRPr="00D3482A">
        <w:t>-</w:t>
      </w:r>
      <w:r>
        <w:t>оптимальности:</w:t>
      </w:r>
    </w:p>
    <w:p w14:paraId="027AAF9A" w14:textId="109BE0C0" w:rsidR="00D3482A" w:rsidRPr="00D3482A" w:rsidRDefault="00EE1EC3" w:rsidP="00D3482A">
      <w:pPr>
        <w:jc w:val="both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∈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X</m:t>
                      </m:r>
                    </m:e>
                  </m:acc>
                </m:lim>
              </m:limLow>
            </m:fName>
            <m:e>
              <m:r>
                <w:rPr>
                  <w:rFonts w:ascii="Cambria Math" w:hAnsi="Cambria Math"/>
                </w:rPr>
                <m:t>t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tr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e>
          </m:d>
        </m:oMath>
      </m:oMathPara>
    </w:p>
    <w:p w14:paraId="5B9556C1" w14:textId="61DD4DB4" w:rsidR="00ED297F" w:rsidRDefault="00793C22" w:rsidP="00D3482A">
      <w:pPr>
        <w:jc w:val="both"/>
        <w:rPr>
          <w:sz w:val="24"/>
          <w:szCs w:val="24"/>
        </w:rPr>
      </w:pPr>
      <w:r w:rsidRPr="00793C22">
        <w:rPr>
          <w:sz w:val="24"/>
          <w:szCs w:val="24"/>
        </w:rPr>
        <w:t>Заданная вектор-функция:</w:t>
      </w:r>
    </w:p>
    <w:p w14:paraId="01FAD992" w14:textId="2582791E" w:rsidR="00793C22" w:rsidRPr="00497D63" w:rsidRDefault="00EE1EC3" w:rsidP="00D3482A">
      <w:pPr>
        <w:jc w:val="both"/>
        <w:rPr>
          <w:rFonts w:eastAsiaTheme="minorEastAsia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e>
          </m:d>
        </m:oMath>
      </m:oMathPara>
    </w:p>
    <w:p w14:paraId="56B67C70" w14:textId="1B7E1549" w:rsidR="00D92B09" w:rsidRDefault="00497D63" w:rsidP="00D3482A">
      <w:pPr>
        <w:jc w:val="both"/>
        <w:rPr>
          <w:iCs/>
          <w:sz w:val="24"/>
          <w:szCs w:val="24"/>
        </w:rPr>
      </w:pPr>
      <w:r w:rsidRPr="00497D63">
        <w:rPr>
          <w:iCs/>
          <w:sz w:val="24"/>
          <w:szCs w:val="24"/>
        </w:rPr>
        <w:t>Исходный план</w:t>
      </w:r>
      <w:r w:rsidR="0021256E">
        <w:rPr>
          <w:iCs/>
          <w:sz w:val="24"/>
          <w:szCs w:val="24"/>
        </w:rPr>
        <w:t xml:space="preserve"> – </w:t>
      </w:r>
      <w:r w:rsidR="00D92B09" w:rsidRPr="00D92B09">
        <w:rPr>
          <w:iCs/>
          <w:sz w:val="24"/>
          <w:szCs w:val="24"/>
        </w:rPr>
        <w:t xml:space="preserve">полный факторный эксперимент из </w:t>
      </w:r>
      <w:r w:rsidR="00CC37C0" w:rsidRPr="00747CC2">
        <w:rPr>
          <w:iCs/>
          <w:sz w:val="24"/>
          <w:szCs w:val="24"/>
        </w:rPr>
        <w:t>49</w:t>
      </w:r>
      <w:r w:rsidR="00D92B09" w:rsidRPr="00D92B09">
        <w:rPr>
          <w:iCs/>
          <w:sz w:val="24"/>
          <w:szCs w:val="24"/>
        </w:rPr>
        <w:t xml:space="preserve"> точек, на</w:t>
      </w:r>
      <w:r w:rsidR="00D92B09">
        <w:rPr>
          <w:iCs/>
          <w:sz w:val="24"/>
          <w:szCs w:val="24"/>
        </w:rPr>
        <w:t xml:space="preserve"> </w:t>
      </w:r>
      <w:r w:rsidR="00D92B09" w:rsidRPr="00D92B09">
        <w:rPr>
          <w:iCs/>
          <w:sz w:val="24"/>
          <w:szCs w:val="24"/>
        </w:rPr>
        <w:t>уровнях –1, –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–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 xml:space="preserve">, </w:t>
      </w:r>
      <w:r w:rsidR="000E56B1" w:rsidRPr="000E56B1">
        <w:rPr>
          <w:iCs/>
          <w:sz w:val="24"/>
          <w:szCs w:val="24"/>
        </w:rPr>
        <w:t xml:space="preserve">0, </w:t>
      </w:r>
      <w:r w:rsidR="00D92B09" w:rsidRPr="00D92B09">
        <w:rPr>
          <w:iCs/>
          <w:sz w:val="24"/>
          <w:szCs w:val="24"/>
        </w:rPr>
        <w:t>+0.</w:t>
      </w:r>
      <w:r w:rsidR="000E56B1" w:rsidRPr="000E56B1">
        <w:rPr>
          <w:iCs/>
          <w:sz w:val="24"/>
          <w:szCs w:val="24"/>
        </w:rPr>
        <w:t>25</w:t>
      </w:r>
      <w:r w:rsidR="00D92B09" w:rsidRPr="00D92B09">
        <w:rPr>
          <w:iCs/>
          <w:sz w:val="24"/>
          <w:szCs w:val="24"/>
        </w:rPr>
        <w:t>, +0.</w:t>
      </w:r>
      <w:r w:rsidR="000E56B1" w:rsidRPr="000E56B1">
        <w:rPr>
          <w:iCs/>
          <w:sz w:val="24"/>
          <w:szCs w:val="24"/>
        </w:rPr>
        <w:t>75</w:t>
      </w:r>
      <w:r w:rsidR="00D92B09" w:rsidRPr="00D92B09">
        <w:rPr>
          <w:iCs/>
          <w:sz w:val="24"/>
          <w:szCs w:val="24"/>
        </w:rPr>
        <w:t>, +1, веса равны 1/</w:t>
      </w:r>
      <w:r w:rsidR="000E56B1" w:rsidRPr="000E56B1">
        <w:rPr>
          <w:iCs/>
          <w:sz w:val="24"/>
          <w:szCs w:val="24"/>
        </w:rPr>
        <w:t>49</w:t>
      </w:r>
      <w:r w:rsidR="008240FE">
        <w:rPr>
          <w:iCs/>
          <w:sz w:val="24"/>
          <w:szCs w:val="24"/>
        </w:rPr>
        <w:t>: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12472F" w14:paraId="107AC465" w14:textId="554406E1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3CF576B7" w14:textId="5F3E5254" w:rsidR="0012472F" w:rsidRPr="00D13B9F" w:rsidRDefault="00EE1EC3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2FD813C3" w14:textId="44D20BE7" w:rsidR="0012472F" w:rsidRPr="009655C3" w:rsidRDefault="0012472F" w:rsidP="00D3482A">
            <w:pPr>
              <w:jc w:val="both"/>
              <w:rPr>
                <w:sz w:val="24"/>
                <w:lang w:val="en-GB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0F7AEC0C" w14:textId="384704C2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79BE316B" w14:textId="35B1D430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72F47ED4" w14:textId="52A1B931" w:rsidR="0012472F" w:rsidRP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2432511" w14:textId="0D13BF4A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08F420A" w14:textId="09844147" w:rsidTr="00D13B9F">
        <w:trPr>
          <w:trHeight w:val="354"/>
          <w:jc w:val="center"/>
        </w:trPr>
        <w:tc>
          <w:tcPr>
            <w:tcW w:w="1134" w:type="dxa"/>
            <w:vAlign w:val="center"/>
          </w:tcPr>
          <w:p w14:paraId="50CD072B" w14:textId="479E383A" w:rsidR="0012472F" w:rsidRPr="00D13B9F" w:rsidRDefault="00EE1EC3" w:rsidP="00D3482A">
            <w:pPr>
              <w:jc w:val="both"/>
              <w:rPr>
                <w:b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6498EA77" w14:textId="4A16DDF6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1</w:t>
            </w:r>
          </w:p>
        </w:tc>
        <w:tc>
          <w:tcPr>
            <w:tcW w:w="1134" w:type="dxa"/>
            <w:vAlign w:val="center"/>
          </w:tcPr>
          <w:p w14:paraId="5967BC02" w14:textId="3832CC93" w:rsid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-0.75</w:t>
            </w:r>
          </w:p>
        </w:tc>
        <w:tc>
          <w:tcPr>
            <w:tcW w:w="1134" w:type="dxa"/>
            <w:vAlign w:val="center"/>
          </w:tcPr>
          <w:p w14:paraId="7BA47E53" w14:textId="7620FE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602CE7C9" w14:textId="696E4650" w:rsidR="0012472F" w:rsidRPr="0012472F" w:rsidRDefault="000E56B1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0.75</w:t>
            </w:r>
          </w:p>
        </w:tc>
        <w:tc>
          <w:tcPr>
            <w:tcW w:w="1134" w:type="dxa"/>
            <w:vAlign w:val="center"/>
          </w:tcPr>
          <w:p w14:paraId="370D0899" w14:textId="499E235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  <w:lang w:val="en-GB"/>
              </w:rPr>
              <w:t>1</w:t>
            </w:r>
          </w:p>
        </w:tc>
      </w:tr>
      <w:tr w:rsidR="0012472F" w14:paraId="72F9C80A" w14:textId="056F6B52" w:rsidTr="00D13B9F">
        <w:trPr>
          <w:trHeight w:val="369"/>
          <w:jc w:val="center"/>
        </w:trPr>
        <w:tc>
          <w:tcPr>
            <w:tcW w:w="1134" w:type="dxa"/>
            <w:vAlign w:val="center"/>
          </w:tcPr>
          <w:p w14:paraId="42E57EA1" w14:textId="75B22617" w:rsidR="0012472F" w:rsidRPr="00D13B9F" w:rsidRDefault="00D13B9F" w:rsidP="00D3482A">
            <w:pPr>
              <w:jc w:val="both"/>
              <w:rPr>
                <w:b/>
                <w:bCs/>
                <w:i/>
                <w:sz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937D035" w14:textId="27C7AD0C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6D3B8CC5" w14:textId="258AB12B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209443CD" w14:textId="6ADC7DD1" w:rsidR="0012472F" w:rsidRDefault="0012472F" w:rsidP="00D3482A">
            <w:pPr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134" w:type="dxa"/>
            <w:vAlign w:val="center"/>
          </w:tcPr>
          <w:p w14:paraId="5F014E19" w14:textId="3AFD223D" w:rsidR="0012472F" w:rsidRPr="00457AFA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7F48676" w14:textId="46D9E6B2" w:rsidR="0012472F" w:rsidRDefault="000E56B1" w:rsidP="00D3482A">
            <w:pPr>
              <w:jc w:val="both"/>
              <w:rPr>
                <w:sz w:val="24"/>
              </w:rPr>
            </w:pPr>
            <w:r w:rsidRPr="000E56B1">
              <w:rPr>
                <w:sz w:val="24"/>
              </w:rPr>
              <w:t>0.0204</w:t>
            </w:r>
            <w:r>
              <w:rPr>
                <w:sz w:val="24"/>
              </w:rPr>
              <w:t>1</w:t>
            </w:r>
          </w:p>
        </w:tc>
      </w:tr>
    </w:tbl>
    <w:p w14:paraId="39CFAA64" w14:textId="0D371DFF" w:rsidR="006A4AA6" w:rsidRDefault="000E56B1" w:rsidP="00D3482A">
      <w:pPr>
        <w:jc w:val="both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</w:p>
    <w:p w14:paraId="3A017B16" w14:textId="4DCFA1C9" w:rsidR="000E56B1" w:rsidRDefault="000E56B1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E56B1">
        <w:rPr>
          <w:rFonts w:eastAsia="Times New Roman" w:cstheme="minorHAnsi"/>
          <w:sz w:val="24"/>
          <w:szCs w:val="21"/>
          <w:lang w:eastAsia="ru-RU"/>
        </w:rPr>
        <w:t xml:space="preserve">Для построения оптимального плана будем использовать последовательный алгоритм. </w:t>
      </w:r>
    </w:p>
    <w:p w14:paraId="2FD4D911" w14:textId="1B319FD9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1 - основная часть алгоритма:</w:t>
      </w:r>
    </w:p>
    <w:p w14:paraId="13983253" w14:textId="17C7BEC9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Выбираем невырожденный план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0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номер итераци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s=0</m:t>
        </m:r>
      </m:oMath>
    </w:p>
    <w:p w14:paraId="50CF6920" w14:textId="15F5ED2C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lastRenderedPageBreak/>
        <w:t xml:space="preserve">Отыскиваем глобальный экстрему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arg</m:t>
        </m:r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ϵ</m:t>
                </m:r>
                <m:acc>
                  <m:accPr>
                    <m:chr m:val="̃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</m:t>
                    </m:r>
                  </m:e>
                </m:acc>
              </m:lim>
            </m:limLow>
          </m:fName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φ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func>
      </m:oMath>
      <w:r w:rsidRPr="00052CBD">
        <w:rPr>
          <w:rFonts w:eastAsia="Times New Roman" w:cstheme="minorHAnsi"/>
          <w:sz w:val="24"/>
          <w:szCs w:val="21"/>
          <w:lang w:eastAsia="ru-RU"/>
        </w:rPr>
        <w:t>, где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φ</m:t>
        </m:r>
        <m:d>
          <m:d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x, 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x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  <m:f>
          <m:f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∂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w:sym w:font="Symbol" w:char="F059"/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</m:d>
              </m:e>
            </m:d>
          </m:num>
          <m:den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∂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ε</m:t>
                </m:r>
              </m:e>
            </m:d>
          </m:den>
        </m:f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f(x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=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</m:t>
            </m:r>
          </m:sup>
        </m:sSup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x</m:t>
            </m:r>
          </m:e>
        </m:d>
        <m:sSup>
          <m:sSupPr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(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f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=d(x, </m:t>
        </m:r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)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4000DBB3" w14:textId="77777777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 необходимое и достаточное условие оптимальности, если выполняется, то заканчиваем:</w:t>
      </w:r>
    </w:p>
    <w:p w14:paraId="7BF92B27" w14:textId="468DC8A8" w:rsidR="00052CBD" w:rsidRPr="00052CBD" w:rsidRDefault="00EE1EC3" w:rsidP="00D3482A">
      <w:pPr>
        <w:jc w:val="both"/>
        <w:rPr>
          <w:rFonts w:eastAsia="Times New Roman" w:cstheme="minorHAnsi"/>
          <w:i/>
          <w:sz w:val="24"/>
          <w:szCs w:val="21"/>
          <w:lang w:eastAsia="ru-RU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trM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-1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(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)</m:t>
            </m:r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δ</m:t>
        </m:r>
      </m:oMath>
      <w:r w:rsidR="00052CBD" w:rsidRPr="00052CBD">
        <w:rPr>
          <w:rFonts w:eastAsia="Times New Roman" w:cstheme="minorHAnsi"/>
          <w:i/>
          <w:sz w:val="24"/>
          <w:szCs w:val="21"/>
          <w:lang w:eastAsia="ru-RU"/>
        </w:rPr>
        <w:t>, где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δ=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max</m:t>
                    </m:r>
                  </m:e>
                  <m:lim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xϵ</m:t>
                    </m:r>
                    <m:acc>
                      <m:accPr>
                        <m:chr m:val="̃"/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val="en-US" w:eastAsia="ru-RU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val="en-US" w:eastAsia="ru-RU"/>
                          </w:rPr>
                          <m:t>X</m:t>
                        </m:r>
                      </m:e>
                    </m:acc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ε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p>
                  </m:e>
                </m:d>
              </m:e>
            </m:func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0,01</m:t>
        </m:r>
      </m:oMath>
    </w:p>
    <w:p w14:paraId="20F9822A" w14:textId="21E03D15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Составляем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val="en-US" w:eastAsia="ru-RU"/>
          </w:rPr>
          <m:t>ε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val="en-US" w:eastAsia="ru-RU"/>
                  </w:rPr>
                  <m:t>s</m:t>
                </m:r>
              </m:sup>
            </m:s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, где 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den>
        </m:f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. Пересчитываем веса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α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</m:e>
        </m:d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 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добавляе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с весом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+1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>.</w:t>
      </w:r>
    </w:p>
    <w:p w14:paraId="1F0336A3" w14:textId="3F78CFB3" w:rsidR="00052CBD" w:rsidRPr="00052CBD" w:rsidRDefault="00052CBD" w:rsidP="00D3482A">
      <w:pPr>
        <w:numPr>
          <w:ilvl w:val="0"/>
          <w:numId w:val="9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Делаем сравнение, если </w:t>
      </w:r>
      <m:oMath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p>
              </m:e>
            </m:d>
          </m:e>
        </m:d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&gt;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59"/>
        </m:r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M</m:t>
            </m:r>
            <m:d>
              <m:dPr>
                <m:ctrl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val="en-US"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ε</m:t>
                    </m: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</m:ctrlP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val="en-US" w:eastAsia="ru-RU"/>
                      </w:rPr>
                      <m:t>s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+1</m:t>
                    </m:r>
                  </m:sup>
                </m:sSup>
              </m:e>
            </m:d>
          </m:e>
        </m:d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то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α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val="en-US" w:eastAsia="ru-RU"/>
              </w:rPr>
              <m:t>s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>уменьшаем в два раза и переходим на шаг 4,иначе s заменяем на s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2B"/>
      </w:r>
      <w:r w:rsidRPr="00052CBD">
        <w:rPr>
          <w:rFonts w:eastAsia="Times New Roman" w:cstheme="minorHAnsi"/>
          <w:sz w:val="24"/>
          <w:szCs w:val="21"/>
          <w:lang w:eastAsia="ru-RU"/>
        </w:rPr>
        <w:t>1 и осуществляем переход на шаг 2</w:t>
      </w:r>
    </w:p>
    <w:p w14:paraId="5953D997" w14:textId="797FD5E3" w:rsidR="00052CBD" w:rsidRPr="00D3482A" w:rsidRDefault="00052CBD" w:rsidP="00D3482A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>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2 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и 3 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- очистка плана</w:t>
      </w:r>
      <w:r w:rsidR="00D3482A">
        <w:rPr>
          <w:rFonts w:eastAsia="Times New Roman" w:cstheme="minorHAnsi"/>
          <w:sz w:val="24"/>
          <w:szCs w:val="21"/>
          <w:u w:val="single"/>
          <w:lang w:eastAsia="ru-RU"/>
        </w:rPr>
        <w:t xml:space="preserve"> и удаление точек с малыми весами</w:t>
      </w: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:</w:t>
      </w:r>
    </w:p>
    <w:p w14:paraId="00CF4F8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веряем:</w:t>
      </w:r>
    </w:p>
    <w:p w14:paraId="2C2B7199" w14:textId="52BA522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)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,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j=</m:t>
        </m:r>
        <m:acc>
          <m:accPr>
            <m:chr m:val="̅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acc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1,</m:t>
            </m:r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b>
            </m:sSub>
          </m:e>
        </m:acc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6D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 </w:t>
      </w:r>
    </w:p>
    <w:p w14:paraId="19B1B5DB" w14:textId="68290025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2)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s</m:t>
                </m:r>
              </m:sup>
            </m:sSubSup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w:sym w:font="Symbol" w:char="F070"/>
        </m:r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где </w:t>
      </w:r>
      <w:r w:rsidRPr="00052CBD">
        <w:rPr>
          <w:rFonts w:eastAsia="Times New Roman" w:cstheme="minorHAnsi"/>
          <w:sz w:val="24"/>
          <w:szCs w:val="21"/>
          <w:lang w:eastAsia="ru-RU"/>
        </w:rPr>
        <w:sym w:font="Symbol" w:char="F070"/>
      </w:r>
      <w:r w:rsidRPr="00052CBD">
        <w:rPr>
          <w:rFonts w:eastAsia="Times New Roman" w:cstheme="minorHAnsi"/>
          <w:sz w:val="24"/>
          <w:szCs w:val="21"/>
          <w:lang w:eastAsia="ru-RU"/>
        </w:rPr>
        <w:t xml:space="preserve"> – малое положительное число; </w:t>
      </w:r>
    </w:p>
    <w:p w14:paraId="519A452C" w14:textId="6C18386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3) план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по сравнению с планом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ε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меет "посторонние" точки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1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n+v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с малыми весами 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τ≥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≥…≥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n+v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; </w:t>
      </w:r>
    </w:p>
    <w:p w14:paraId="265C8A6E" w14:textId="51FDF442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4) вместо одной точки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>, близкой к</w:t>
      </w:r>
      <m:oMath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имеется набор точе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,…,</m:t>
        </m:r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b>
            </m:s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 xml:space="preserve"> 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s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, каждая из которых близка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: 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s</m:t>
                        </m:r>
                      </m:sup>
                    </m:sSubSup>
                  </m:e>
                </m:d>
              </m:e>
            </m:d>
          </m:e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μ, k=1, …,l</m:t>
        </m:r>
      </m:oMath>
      <w:r w:rsidRPr="00052CBD">
        <w:rPr>
          <w:rFonts w:eastAsia="Times New Roman" w:cstheme="minorHAnsi"/>
          <w:sz w:val="24"/>
          <w:szCs w:val="21"/>
          <w:lang w:eastAsia="ru-RU"/>
        </w:rPr>
        <w:t xml:space="preserve"> и их суммарный вес близок к </w:t>
      </w:r>
      <m:oMath>
        <m:sSubSup>
          <m:sSubSupPr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*</m:t>
            </m:r>
          </m:sup>
        </m:sSubSup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:</m:t>
        </m:r>
        <m:d>
          <m:dPr>
            <m:begChr m:val="|"/>
            <m:endChr m:val="|"/>
            <m:ctrlPr>
              <w:rPr>
                <w:rFonts w:ascii="Cambria Math" w:eastAsia="Times New Roman" w:hAnsi="Cambria Math" w:cstheme="minorHAnsi"/>
                <w:i/>
                <w:sz w:val="24"/>
                <w:szCs w:val="21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*</m:t>
                </m:r>
              </m:sup>
            </m:sSubSup>
            <m:r>
              <w:rPr>
                <w:rFonts w:ascii="Cambria Math" w:eastAsia="Times New Roman" w:hAnsi="Cambria Math" w:cstheme="minorHAnsi"/>
                <w:sz w:val="24"/>
                <w:szCs w:val="21"/>
                <w:lang w:eastAsia="ru-RU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1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k=1</m:t>
                </m:r>
              </m:sub>
              <m:sup>
                <m: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l</m:t>
                </m:r>
              </m:sup>
              <m:e>
                <m:sSubSup>
                  <m:sSub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1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1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1"/>
                            <w:lang w:eastAsia="ru-RU"/>
                          </w:rPr>
                          <m:t>k</m:t>
                        </m:r>
                      </m:sub>
                    </m:sSub>
                  </m:sub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1"/>
                        <w:lang w:eastAsia="ru-RU"/>
                      </w:rPr>
                      <m:t>s</m:t>
                    </m:r>
                  </m:sup>
                </m:sSubSup>
              </m:e>
            </m:nary>
          </m:e>
        </m:d>
        <m: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≤π</m:t>
        </m:r>
      </m:oMath>
    </w:p>
    <w:p w14:paraId="47376D3C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34667761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>Производим очистку:</w:t>
      </w:r>
    </w:p>
    <w:p w14:paraId="59FEA33F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1. Точки, тяготеющие к одной из групп, объединяются по правилу </w:t>
      </w:r>
    </w:p>
    <w:p w14:paraId="18C98E04" w14:textId="2908B49D" w:rsidR="00052CBD" w:rsidRPr="00052CBD" w:rsidRDefault="00EE1EC3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k=1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l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</m:e>
          </m:nary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 xml:space="preserve">, </m:t>
          </m:r>
          <m:sSubSup>
            <m:sSub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s</m:t>
              </m:r>
            </m:sup>
          </m:sSubSup>
          <m:r>
            <w:rPr>
              <w:rFonts w:ascii="Cambria Math" w:eastAsia="Times New Roman" w:hAnsi="Cambria Math" w:cstheme="minorHAnsi"/>
              <w:sz w:val="24"/>
              <w:szCs w:val="21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1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1"/>
                  <w:lang w:eastAsia="ru-RU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s</m:t>
                  </m:r>
                </m:sup>
              </m:sSubSup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1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k=1</m:t>
                  </m:r>
                </m:sub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1"/>
                      <w:lang w:eastAsia="ru-RU"/>
                    </w:rPr>
                    <m:t>l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1"/>
                          <w:lang w:eastAsia="ru-RU"/>
                        </w:rPr>
                      </m:ctrlPr>
                    </m:sSubSupPr>
                    <m:e>
                      <m:sSubSup>
                        <m:sSubSup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x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theme="minorHAnsi"/>
                                  <w:i/>
                                  <w:sz w:val="24"/>
                                  <w:szCs w:val="21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theme="minorHAnsi"/>
                                  <w:sz w:val="24"/>
                                  <w:szCs w:val="21"/>
                                  <w:lang w:eastAsia="ru-RU"/>
                                </w:rPr>
                                <m:t>k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s</m:t>
                          </m:r>
                        </m:sup>
                      </m:sSub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1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1"/>
                              <w:lang w:eastAsia="ru-RU"/>
                            </w:rPr>
                            <m:t>k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1"/>
                          <w:lang w:eastAsia="ru-RU"/>
                        </w:rPr>
                        <m:t>s</m:t>
                      </m:r>
                    </m:sup>
                  </m:sSubSup>
                </m:e>
              </m:nary>
            </m:den>
          </m:f>
        </m:oMath>
      </m:oMathPara>
    </w:p>
    <w:p w14:paraId="21B38FFC" w14:textId="717C4CEF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2. Точки с малыми весами, не тяготеющие ни к одной из групп, указанных в п.4 выбрасываются. Их веса перераспределяются между оставшимися точками. </w:t>
      </w:r>
    </w:p>
    <w:p w14:paraId="00A7757E" w14:textId="77777777" w:rsidR="00052CBD" w:rsidRPr="00052CBD" w:rsidRDefault="00052CBD" w:rsidP="00D3482A">
      <w:pPr>
        <w:jc w:val="both"/>
        <w:rPr>
          <w:rFonts w:eastAsia="Times New Roman" w:cstheme="minorHAnsi"/>
          <w:sz w:val="24"/>
          <w:szCs w:val="21"/>
          <w:lang w:eastAsia="ru-RU"/>
        </w:rPr>
      </w:pPr>
      <w:r w:rsidRPr="00052CBD">
        <w:rPr>
          <w:rFonts w:eastAsia="Times New Roman" w:cstheme="minorHAnsi"/>
          <w:sz w:val="24"/>
          <w:szCs w:val="21"/>
          <w:lang w:eastAsia="ru-RU"/>
        </w:rPr>
        <w:t xml:space="preserve">После этого проверяем очищенный план на оптимальность. </w:t>
      </w:r>
    </w:p>
    <w:p w14:paraId="317E84EC" w14:textId="77777777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A2B41A3" w14:textId="11BDFD98" w:rsidR="000E56B1" w:rsidRDefault="000E56B1" w:rsidP="000E56B1">
      <w:pPr>
        <w:pStyle w:val="1"/>
        <w:rPr>
          <w:rFonts w:eastAsia="Times New Roman"/>
          <w:lang w:eastAsia="ru-RU"/>
        </w:rPr>
      </w:pPr>
      <w:r w:rsidRPr="000E56B1">
        <w:rPr>
          <w:rFonts w:eastAsia="Times New Roman"/>
          <w:lang w:eastAsia="ru-RU"/>
        </w:rPr>
        <w:t>4.</w:t>
      </w:r>
      <w:r>
        <w:rPr>
          <w:rFonts w:eastAsia="Times New Roman"/>
          <w:lang w:eastAsia="ru-RU"/>
        </w:rPr>
        <w:t xml:space="preserve"> Ход выполнения</w:t>
      </w:r>
    </w:p>
    <w:p w14:paraId="28834B0C" w14:textId="4B2FCB62" w:rsidR="00052CBD" w:rsidRDefault="00052CBD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Шаг 1 – основная часть алгоритма</w:t>
      </w:r>
    </w:p>
    <w:p w14:paraId="474C4B8F" w14:textId="039A53E9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токол выполнения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22"/>
        <w:gridCol w:w="1842"/>
        <w:gridCol w:w="1843"/>
        <w:gridCol w:w="1985"/>
      </w:tblGrid>
      <w:tr w:rsidR="000E56B1" w14:paraId="2768D1F4" w14:textId="77777777" w:rsidTr="00D3482A">
        <w:tc>
          <w:tcPr>
            <w:tcW w:w="2122" w:type="dxa"/>
          </w:tcPr>
          <w:p w14:paraId="33CDA313" w14:textId="193AE466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Номер итерации</w:t>
            </w:r>
          </w:p>
        </w:tc>
        <w:tc>
          <w:tcPr>
            <w:tcW w:w="1842" w:type="dxa"/>
          </w:tcPr>
          <w:p w14:paraId="72F5F1D5" w14:textId="1BAF0EF7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eastAsia="ru-RU"/>
              </w:rPr>
              <w:t>Длина плана</w:t>
            </w:r>
          </w:p>
        </w:tc>
        <w:tc>
          <w:tcPr>
            <w:tcW w:w="1843" w:type="dxa"/>
          </w:tcPr>
          <w:p w14:paraId="604B61BA" w14:textId="7621107F" w:rsidR="000E56B1" w:rsidRPr="00D3482A" w:rsidRDefault="00D3482A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1"/>
                    <w:lang w:eastAsia="ru-RU"/>
                  </w:rPr>
                  <m:t>δ</m:t>
                </m:r>
              </m:oMath>
            </m:oMathPara>
          </w:p>
        </w:tc>
        <w:tc>
          <w:tcPr>
            <w:tcW w:w="1985" w:type="dxa"/>
          </w:tcPr>
          <w:p w14:paraId="46F10565" w14:textId="10C8E38F" w:rsidR="000E56B1" w:rsidRPr="00D3482A" w:rsidRDefault="000E56B1" w:rsidP="00D3482A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D3482A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d</w:t>
            </w:r>
          </w:p>
        </w:tc>
      </w:tr>
      <w:tr w:rsidR="000E56B1" w14:paraId="3A538764" w14:textId="77777777" w:rsidTr="00D3482A">
        <w:tc>
          <w:tcPr>
            <w:tcW w:w="2122" w:type="dxa"/>
          </w:tcPr>
          <w:p w14:paraId="7B4B4472" w14:textId="3FF2CD0D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118DBC35" w14:textId="0B451C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</w:t>
            </w:r>
          </w:p>
        </w:tc>
        <w:tc>
          <w:tcPr>
            <w:tcW w:w="1843" w:type="dxa"/>
          </w:tcPr>
          <w:p w14:paraId="0579FB39" w14:textId="7745AF3B" w:rsidR="000E56B1" w:rsidRDefault="000E56B1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2637</w:t>
            </w:r>
            <w:r w:rsidR="00D36A25">
              <w:rPr>
                <w:rFonts w:eastAsia="Times New Roman" w:cstheme="minorHAnsi"/>
                <w:sz w:val="24"/>
                <w:szCs w:val="21"/>
                <w:lang w:eastAsia="ru-RU"/>
              </w:rPr>
              <w:t>23</w:t>
            </w:r>
          </w:p>
        </w:tc>
        <w:tc>
          <w:tcPr>
            <w:tcW w:w="1985" w:type="dxa"/>
          </w:tcPr>
          <w:p w14:paraId="33A77580" w14:textId="00F7354B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76.67195912</w:t>
            </w:r>
          </w:p>
        </w:tc>
      </w:tr>
      <w:tr w:rsidR="000E56B1" w14:paraId="4B4D32FB" w14:textId="77777777" w:rsidTr="00D3482A">
        <w:tc>
          <w:tcPr>
            <w:tcW w:w="2122" w:type="dxa"/>
          </w:tcPr>
          <w:p w14:paraId="317DE3A4" w14:textId="4327B2CF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0</w:t>
            </w:r>
          </w:p>
        </w:tc>
        <w:tc>
          <w:tcPr>
            <w:tcW w:w="1842" w:type="dxa"/>
          </w:tcPr>
          <w:p w14:paraId="4592DC06" w14:textId="2D957674" w:rsidR="000E56B1" w:rsidRPr="000E56B1" w:rsidRDefault="000E56B1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34</w:t>
            </w:r>
          </w:p>
        </w:tc>
        <w:tc>
          <w:tcPr>
            <w:tcW w:w="1843" w:type="dxa"/>
          </w:tcPr>
          <w:p w14:paraId="2E0FBD07" w14:textId="662521B4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0.1983171</w:t>
            </w:r>
          </w:p>
        </w:tc>
        <w:tc>
          <w:tcPr>
            <w:tcW w:w="1985" w:type="dxa"/>
          </w:tcPr>
          <w:p w14:paraId="2CD39022" w14:textId="66B373A9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E56B1">
              <w:rPr>
                <w:rFonts w:eastAsia="Times New Roman" w:cstheme="minorHAnsi"/>
                <w:sz w:val="24"/>
                <w:szCs w:val="21"/>
                <w:lang w:eastAsia="ru-RU"/>
              </w:rPr>
              <w:t>1.03761762</w:t>
            </w:r>
          </w:p>
        </w:tc>
      </w:tr>
      <w:tr w:rsidR="000E56B1" w14:paraId="3241FE25" w14:textId="77777777" w:rsidTr="00D3482A">
        <w:tc>
          <w:tcPr>
            <w:tcW w:w="2122" w:type="dxa"/>
          </w:tcPr>
          <w:p w14:paraId="6BA99DB9" w14:textId="6739CFBB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500</w:t>
            </w:r>
          </w:p>
        </w:tc>
        <w:tc>
          <w:tcPr>
            <w:tcW w:w="1842" w:type="dxa"/>
          </w:tcPr>
          <w:p w14:paraId="6514BA8A" w14:textId="7BBFC16D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034</w:t>
            </w:r>
          </w:p>
        </w:tc>
        <w:tc>
          <w:tcPr>
            <w:tcW w:w="1843" w:type="dxa"/>
          </w:tcPr>
          <w:p w14:paraId="6745358B" w14:textId="59611601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9054281</w:t>
            </w:r>
          </w:p>
        </w:tc>
        <w:tc>
          <w:tcPr>
            <w:tcW w:w="1985" w:type="dxa"/>
          </w:tcPr>
          <w:p w14:paraId="65240789" w14:textId="01A0F6AD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51956565</w:t>
            </w:r>
          </w:p>
        </w:tc>
      </w:tr>
      <w:tr w:rsidR="000E56B1" w14:paraId="69A7B988" w14:textId="77777777" w:rsidTr="00D3482A">
        <w:tc>
          <w:tcPr>
            <w:tcW w:w="2122" w:type="dxa"/>
          </w:tcPr>
          <w:p w14:paraId="28BF9015" w14:textId="0A1FE42A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750</w:t>
            </w:r>
          </w:p>
        </w:tc>
        <w:tc>
          <w:tcPr>
            <w:tcW w:w="1842" w:type="dxa"/>
          </w:tcPr>
          <w:p w14:paraId="580749C6" w14:textId="69A7B4A3" w:rsidR="000E56B1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34</w:t>
            </w:r>
          </w:p>
        </w:tc>
        <w:tc>
          <w:tcPr>
            <w:tcW w:w="1843" w:type="dxa"/>
          </w:tcPr>
          <w:p w14:paraId="2AA60A19" w14:textId="7557D5D8" w:rsidR="000E56B1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787288</w:t>
            </w:r>
          </w:p>
        </w:tc>
        <w:tc>
          <w:tcPr>
            <w:tcW w:w="1985" w:type="dxa"/>
          </w:tcPr>
          <w:p w14:paraId="3EDE1A67" w14:textId="6BC7199E" w:rsidR="000E56B1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5287603</w:t>
            </w:r>
          </w:p>
        </w:tc>
      </w:tr>
      <w:tr w:rsidR="00D36A25" w14:paraId="1D95C637" w14:textId="77777777" w:rsidTr="00D3482A">
        <w:tc>
          <w:tcPr>
            <w:tcW w:w="2122" w:type="dxa"/>
          </w:tcPr>
          <w:p w14:paraId="48F5B909" w14:textId="295E6AB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1000</w:t>
            </w:r>
          </w:p>
        </w:tc>
        <w:tc>
          <w:tcPr>
            <w:tcW w:w="1842" w:type="dxa"/>
          </w:tcPr>
          <w:p w14:paraId="15C874B3" w14:textId="7DD4D407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034</w:t>
            </w:r>
          </w:p>
        </w:tc>
        <w:tc>
          <w:tcPr>
            <w:tcW w:w="1843" w:type="dxa"/>
          </w:tcPr>
          <w:p w14:paraId="080B01CF" w14:textId="6FA69FDD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18688175</w:t>
            </w:r>
          </w:p>
          <w:p w14:paraId="4631B61E" w14:textId="48C4CDD8" w:rsidR="00D36A25" w:rsidRDefault="00D36A25" w:rsidP="00D36A25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</w:p>
        </w:tc>
        <w:tc>
          <w:tcPr>
            <w:tcW w:w="1985" w:type="dxa"/>
          </w:tcPr>
          <w:p w14:paraId="7C24747C" w14:textId="6D148F27" w:rsid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D36A25">
              <w:rPr>
                <w:rFonts w:eastAsia="Times New Roman" w:cstheme="minorHAnsi"/>
                <w:sz w:val="24"/>
                <w:szCs w:val="21"/>
                <w:lang w:eastAsia="ru-RU"/>
              </w:rPr>
              <w:t>0.3083739</w:t>
            </w:r>
          </w:p>
        </w:tc>
      </w:tr>
      <w:tr w:rsidR="00D36A25" w14:paraId="6780F72B" w14:textId="77777777" w:rsidTr="00D3482A">
        <w:tc>
          <w:tcPr>
            <w:tcW w:w="2122" w:type="dxa"/>
          </w:tcPr>
          <w:p w14:paraId="4B9EAC12" w14:textId="239704F1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250</w:t>
            </w:r>
          </w:p>
        </w:tc>
        <w:tc>
          <w:tcPr>
            <w:tcW w:w="1842" w:type="dxa"/>
          </w:tcPr>
          <w:p w14:paraId="213BFA38" w14:textId="0B05B1D3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2534</w:t>
            </w:r>
          </w:p>
        </w:tc>
        <w:tc>
          <w:tcPr>
            <w:tcW w:w="1843" w:type="dxa"/>
          </w:tcPr>
          <w:p w14:paraId="14FAFB5B" w14:textId="71F2ECE3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601181</w:t>
            </w:r>
          </w:p>
        </w:tc>
        <w:tc>
          <w:tcPr>
            <w:tcW w:w="1985" w:type="dxa"/>
          </w:tcPr>
          <w:p w14:paraId="7B8990B2" w14:textId="1DE7AD12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5631119</w:t>
            </w:r>
          </w:p>
        </w:tc>
      </w:tr>
      <w:tr w:rsidR="00D36A25" w14:paraId="36B01EF2" w14:textId="77777777" w:rsidTr="00D3482A">
        <w:tc>
          <w:tcPr>
            <w:tcW w:w="2122" w:type="dxa"/>
          </w:tcPr>
          <w:p w14:paraId="2EA21102" w14:textId="5B2AB299" w:rsidR="00D36A25" w:rsidRPr="00D36A25" w:rsidRDefault="00D36A25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00</w:t>
            </w:r>
          </w:p>
        </w:tc>
        <w:tc>
          <w:tcPr>
            <w:tcW w:w="1842" w:type="dxa"/>
          </w:tcPr>
          <w:p w14:paraId="1A73512C" w14:textId="0DD9A63D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034</w:t>
            </w:r>
          </w:p>
        </w:tc>
        <w:tc>
          <w:tcPr>
            <w:tcW w:w="1843" w:type="dxa"/>
          </w:tcPr>
          <w:p w14:paraId="54FDB77C" w14:textId="545F45AD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526003</w:t>
            </w:r>
          </w:p>
        </w:tc>
        <w:tc>
          <w:tcPr>
            <w:tcW w:w="1985" w:type="dxa"/>
          </w:tcPr>
          <w:p w14:paraId="2474FA39" w14:textId="37DFDCB9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20564919</w:t>
            </w:r>
          </w:p>
        </w:tc>
      </w:tr>
      <w:tr w:rsidR="00D36A25" w14:paraId="2CA85110" w14:textId="77777777" w:rsidTr="00D3482A">
        <w:tc>
          <w:tcPr>
            <w:tcW w:w="2122" w:type="dxa"/>
          </w:tcPr>
          <w:p w14:paraId="6FE0F115" w14:textId="3B6CF120" w:rsidR="00D36A25" w:rsidRPr="00052CBD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1540</w:t>
            </w:r>
          </w:p>
        </w:tc>
        <w:tc>
          <w:tcPr>
            <w:tcW w:w="1842" w:type="dxa"/>
          </w:tcPr>
          <w:p w14:paraId="238DAB44" w14:textId="0DD57BAA" w:rsidR="00D36A25" w:rsidRPr="00052CBD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3134</w:t>
            </w:r>
          </w:p>
        </w:tc>
        <w:tc>
          <w:tcPr>
            <w:tcW w:w="1843" w:type="dxa"/>
          </w:tcPr>
          <w:p w14:paraId="0CF01444" w14:textId="5A9CCA4C" w:rsidR="00D36A25" w:rsidRDefault="00052CBD" w:rsidP="00052CBD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498881</w:t>
            </w:r>
          </w:p>
        </w:tc>
        <w:tc>
          <w:tcPr>
            <w:tcW w:w="1985" w:type="dxa"/>
          </w:tcPr>
          <w:p w14:paraId="71462FE5" w14:textId="52CDC42C" w:rsidR="00D36A25" w:rsidRDefault="00052CBD" w:rsidP="000E56B1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052CBD">
              <w:rPr>
                <w:rFonts w:eastAsia="Times New Roman" w:cstheme="minorHAnsi"/>
                <w:sz w:val="24"/>
                <w:szCs w:val="21"/>
                <w:lang w:eastAsia="ru-RU"/>
              </w:rPr>
              <w:t>0.18179114</w:t>
            </w:r>
          </w:p>
        </w:tc>
      </w:tr>
    </w:tbl>
    <w:p w14:paraId="0ED43377" w14:textId="29CEFE16" w:rsidR="000E56B1" w:rsidRDefault="000E56B1" w:rsidP="000E56B1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2A958048" w14:textId="294D2EEC" w:rsidR="00052CBD" w:rsidRP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052CBD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 сгенерированного плана:</w:t>
      </w:r>
    </w:p>
    <w:p w14:paraId="446713D0" w14:textId="04B72629" w:rsidR="00052CBD" w:rsidRPr="00205B57" w:rsidRDefault="00D3482A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35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 </w:t>
      </w:r>
    </w:p>
    <w:p w14:paraId="04F661A5" w14:textId="20D2DE22" w:rsidR="00052CBD" w:rsidRPr="00205B57" w:rsidRDefault="00EE1EC3" w:rsidP="00205B57">
      <w:pPr>
        <w:pStyle w:val="a6"/>
        <w:numPr>
          <w:ilvl w:val="0"/>
          <w:numId w:val="10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18.31708964276874</m:t>
        </m:r>
      </m:oMath>
      <w:r w:rsidR="00052CBD" w:rsidRPr="00205B57">
        <w:rPr>
          <w:rFonts w:eastAsia="Times New Roman" w:cstheme="minorHAnsi"/>
          <w:sz w:val="24"/>
          <w:szCs w:val="21"/>
          <w:lang w:eastAsia="ru-RU"/>
        </w:rPr>
        <w:t xml:space="preserve"> </w:t>
      </w:r>
    </w:p>
    <w:p w14:paraId="5A5240C2" w14:textId="208B49C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1A999E46" w14:textId="54A0769F" w:rsidR="00052CBD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D3482A">
        <w:rPr>
          <w:rFonts w:eastAsia="Times New Roman" w:cstheme="minorHAnsi"/>
          <w:sz w:val="24"/>
          <w:szCs w:val="21"/>
          <w:u w:val="single"/>
          <w:lang w:eastAsia="ru-RU"/>
        </w:rPr>
        <w:t>Шаг 2 – очистка план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5"/>
        <w:gridCol w:w="1842"/>
        <w:gridCol w:w="2268"/>
      </w:tblGrid>
      <w:tr w:rsidR="00D3482A" w14:paraId="64772AC1" w14:textId="77777777" w:rsidTr="00205B57">
        <w:tc>
          <w:tcPr>
            <w:tcW w:w="1555" w:type="dxa"/>
          </w:tcPr>
          <w:p w14:paraId="50EE7075" w14:textId="2A204F0A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842" w:type="dxa"/>
          </w:tcPr>
          <w:p w14:paraId="665D20E1" w14:textId="0C51B2C5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268" w:type="dxa"/>
          </w:tcPr>
          <w:p w14:paraId="1DC3328E" w14:textId="638A1CC4" w:rsidR="00D3482A" w:rsidRPr="00205B57" w:rsidRDefault="00D3482A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3742F0CE" w14:textId="77777777" w:rsidTr="00205B57">
        <w:tc>
          <w:tcPr>
            <w:tcW w:w="1555" w:type="dxa"/>
          </w:tcPr>
          <w:p w14:paraId="4AB01EA8" w14:textId="41307A9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6194E620" w14:textId="22AE8F5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284D4453" w14:textId="59D730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08292 </w:t>
            </w:r>
          </w:p>
        </w:tc>
      </w:tr>
      <w:tr w:rsidR="00205B57" w14:paraId="3262CC1F" w14:textId="77777777" w:rsidTr="00205B57">
        <w:tc>
          <w:tcPr>
            <w:tcW w:w="1555" w:type="dxa"/>
          </w:tcPr>
          <w:p w14:paraId="1E1CE1B6" w14:textId="1F24F2E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550BB28C" w14:textId="1DBD14D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3CCD7DE0" w14:textId="2F7E9D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54764 </w:t>
            </w:r>
          </w:p>
        </w:tc>
      </w:tr>
      <w:tr w:rsidR="00205B57" w14:paraId="04EAD4C1" w14:textId="77777777" w:rsidTr="00205B57">
        <w:tc>
          <w:tcPr>
            <w:tcW w:w="1555" w:type="dxa"/>
          </w:tcPr>
          <w:p w14:paraId="133DA19F" w14:textId="649AF0D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3E6E1ADE" w14:textId="79D4F34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210982C7" w14:textId="2770A19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2A2EB0DA" w14:textId="77777777" w:rsidTr="00205B57">
        <w:tc>
          <w:tcPr>
            <w:tcW w:w="1555" w:type="dxa"/>
          </w:tcPr>
          <w:p w14:paraId="3FF09607" w14:textId="3AF5CD2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842" w:type="dxa"/>
          </w:tcPr>
          <w:p w14:paraId="0BB860F0" w14:textId="798540E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B6B9B39" w14:textId="26F401BD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350551 </w:t>
            </w:r>
          </w:p>
        </w:tc>
      </w:tr>
      <w:tr w:rsidR="00205B57" w14:paraId="4393EEB6" w14:textId="77777777" w:rsidTr="00205B57">
        <w:tc>
          <w:tcPr>
            <w:tcW w:w="1555" w:type="dxa"/>
          </w:tcPr>
          <w:p w14:paraId="5C43582F" w14:textId="5AF6FBA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1E9AFDBC" w14:textId="0817EF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B04D609" w14:textId="79F36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6DF8F8D" w14:textId="77777777" w:rsidTr="00205B57">
        <w:tc>
          <w:tcPr>
            <w:tcW w:w="1555" w:type="dxa"/>
          </w:tcPr>
          <w:p w14:paraId="534C079C" w14:textId="5021545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26CCD09A" w14:textId="195D3E3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1A6B7120" w14:textId="09E9DEF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3A53C401" w14:textId="77777777" w:rsidTr="00205B57">
        <w:tc>
          <w:tcPr>
            <w:tcW w:w="1555" w:type="dxa"/>
          </w:tcPr>
          <w:p w14:paraId="7F5AD8E5" w14:textId="29AE690D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</w:t>
            </w:r>
          </w:p>
        </w:tc>
        <w:tc>
          <w:tcPr>
            <w:tcW w:w="1842" w:type="dxa"/>
          </w:tcPr>
          <w:p w14:paraId="5B3FC6C5" w14:textId="2929281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</w:t>
            </w:r>
          </w:p>
        </w:tc>
        <w:tc>
          <w:tcPr>
            <w:tcW w:w="2268" w:type="dxa"/>
          </w:tcPr>
          <w:p w14:paraId="38B95DE4" w14:textId="63B5AAC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64E1AE5A" w14:textId="77777777" w:rsidTr="00205B57">
        <w:tc>
          <w:tcPr>
            <w:tcW w:w="1555" w:type="dxa"/>
          </w:tcPr>
          <w:p w14:paraId="32527DB4" w14:textId="2300D577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21AD3962" w14:textId="2AF2C45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</w:t>
            </w:r>
          </w:p>
        </w:tc>
        <w:tc>
          <w:tcPr>
            <w:tcW w:w="2268" w:type="dxa"/>
          </w:tcPr>
          <w:p w14:paraId="0D7F3A06" w14:textId="0D9DC0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18052 </w:t>
            </w:r>
          </w:p>
        </w:tc>
      </w:tr>
      <w:tr w:rsidR="00205B57" w14:paraId="4D1167DA" w14:textId="77777777" w:rsidTr="00205B57">
        <w:tc>
          <w:tcPr>
            <w:tcW w:w="1555" w:type="dxa"/>
          </w:tcPr>
          <w:p w14:paraId="40405424" w14:textId="720A037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</w:t>
            </w:r>
          </w:p>
        </w:tc>
        <w:tc>
          <w:tcPr>
            <w:tcW w:w="1842" w:type="dxa"/>
          </w:tcPr>
          <w:p w14:paraId="7EE8BF2B" w14:textId="3E63A90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41FAC982" w14:textId="77E86C4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3BEC19A7" w14:textId="77777777" w:rsidTr="00205B57">
        <w:tc>
          <w:tcPr>
            <w:tcW w:w="1555" w:type="dxa"/>
          </w:tcPr>
          <w:p w14:paraId="2CF67979" w14:textId="053469F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842" w:type="dxa"/>
          </w:tcPr>
          <w:p w14:paraId="069EE988" w14:textId="105866C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1971C054" w14:textId="2A8F7D4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1D731CDB" w14:textId="77777777" w:rsidTr="00205B57">
        <w:tc>
          <w:tcPr>
            <w:tcW w:w="1555" w:type="dxa"/>
          </w:tcPr>
          <w:p w14:paraId="7C233CEC" w14:textId="46D0F786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1842" w:type="dxa"/>
          </w:tcPr>
          <w:p w14:paraId="6EE53061" w14:textId="2A6CD0F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697DE2CF" w14:textId="5DC59C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57D9279" w14:textId="77777777" w:rsidTr="00205B57">
        <w:tc>
          <w:tcPr>
            <w:tcW w:w="1555" w:type="dxa"/>
          </w:tcPr>
          <w:p w14:paraId="63F6C83D" w14:textId="59B4B9A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842" w:type="dxa"/>
          </w:tcPr>
          <w:p w14:paraId="0D6CC88B" w14:textId="2B987AC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75</w:t>
            </w:r>
          </w:p>
        </w:tc>
        <w:tc>
          <w:tcPr>
            <w:tcW w:w="2268" w:type="dxa"/>
          </w:tcPr>
          <w:p w14:paraId="2156440E" w14:textId="00FEA75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166054</w:t>
            </w:r>
          </w:p>
        </w:tc>
      </w:tr>
      <w:tr w:rsidR="00205B57" w14:paraId="76D6EA0A" w14:textId="77777777" w:rsidTr="00205B57">
        <w:tc>
          <w:tcPr>
            <w:tcW w:w="1555" w:type="dxa"/>
          </w:tcPr>
          <w:p w14:paraId="24AD4587" w14:textId="0542293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265110D4" w14:textId="13ABEEB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2268" w:type="dxa"/>
          </w:tcPr>
          <w:p w14:paraId="0EFF651E" w14:textId="446640F8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22239221 </w:t>
            </w:r>
          </w:p>
        </w:tc>
      </w:tr>
      <w:tr w:rsidR="00205B57" w14:paraId="5A94D558" w14:textId="77777777" w:rsidTr="00205B57">
        <w:tc>
          <w:tcPr>
            <w:tcW w:w="1555" w:type="dxa"/>
          </w:tcPr>
          <w:p w14:paraId="7370D9CD" w14:textId="5632C5C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    </w:t>
            </w:r>
          </w:p>
        </w:tc>
        <w:tc>
          <w:tcPr>
            <w:tcW w:w="1842" w:type="dxa"/>
          </w:tcPr>
          <w:p w14:paraId="4B6087C1" w14:textId="45F230C2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</w:t>
            </w:r>
          </w:p>
        </w:tc>
        <w:tc>
          <w:tcPr>
            <w:tcW w:w="2268" w:type="dxa"/>
          </w:tcPr>
          <w:p w14:paraId="5144E1BC" w14:textId="21D742D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9573963 </w:t>
            </w:r>
          </w:p>
        </w:tc>
      </w:tr>
      <w:tr w:rsidR="00205B57" w14:paraId="794CD43D" w14:textId="77777777" w:rsidTr="00205B57">
        <w:tc>
          <w:tcPr>
            <w:tcW w:w="1555" w:type="dxa"/>
          </w:tcPr>
          <w:p w14:paraId="76D721EF" w14:textId="74DACECA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363DD2D3" w14:textId="77455E7C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   </w:t>
            </w:r>
          </w:p>
        </w:tc>
        <w:tc>
          <w:tcPr>
            <w:tcW w:w="2268" w:type="dxa"/>
          </w:tcPr>
          <w:p w14:paraId="7CCDAC02" w14:textId="5A2AE6E6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190CDD89" w14:textId="77777777" w:rsidTr="00205B57">
        <w:tc>
          <w:tcPr>
            <w:tcW w:w="1555" w:type="dxa"/>
          </w:tcPr>
          <w:p w14:paraId="4F5A2E04" w14:textId="093C179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51A43727" w14:textId="3B46BD5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23E4BBFF" w14:textId="3AE8EE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50AD8457" w14:textId="77777777" w:rsidTr="00205B57">
        <w:tc>
          <w:tcPr>
            <w:tcW w:w="1555" w:type="dxa"/>
          </w:tcPr>
          <w:p w14:paraId="305DDD38" w14:textId="6162C22B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1BFC8C48" w14:textId="23DAD4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429E5EF4" w14:textId="150DDD8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78578EF3" w14:textId="77777777" w:rsidTr="00205B57">
        <w:tc>
          <w:tcPr>
            <w:tcW w:w="1555" w:type="dxa"/>
          </w:tcPr>
          <w:p w14:paraId="76407656" w14:textId="24BFC72F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1842" w:type="dxa"/>
          </w:tcPr>
          <w:p w14:paraId="2208B409" w14:textId="1D1246E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42EF7B3C" w14:textId="4FF73E4E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0083027</w:t>
            </w:r>
          </w:p>
        </w:tc>
      </w:tr>
      <w:tr w:rsidR="00205B57" w14:paraId="7C5CC325" w14:textId="77777777" w:rsidTr="00205B57">
        <w:tc>
          <w:tcPr>
            <w:tcW w:w="1555" w:type="dxa"/>
          </w:tcPr>
          <w:p w14:paraId="52D89A9F" w14:textId="6C492E9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1842" w:type="dxa"/>
          </w:tcPr>
          <w:p w14:paraId="5AB0A0B9" w14:textId="6138136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1.  </w:t>
            </w:r>
          </w:p>
        </w:tc>
        <w:tc>
          <w:tcPr>
            <w:tcW w:w="2268" w:type="dxa"/>
          </w:tcPr>
          <w:p w14:paraId="4512C6AD" w14:textId="5B1E292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 0.09385967 </w:t>
            </w:r>
          </w:p>
        </w:tc>
      </w:tr>
      <w:tr w:rsidR="00205B57" w14:paraId="1084F0E9" w14:textId="77777777" w:rsidTr="00205B57">
        <w:tc>
          <w:tcPr>
            <w:tcW w:w="1555" w:type="dxa"/>
          </w:tcPr>
          <w:p w14:paraId="503F6A7E" w14:textId="4E8C3802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2BE53D17" w14:textId="03EA2B7F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25  </w:t>
            </w:r>
          </w:p>
        </w:tc>
        <w:tc>
          <w:tcPr>
            <w:tcW w:w="2268" w:type="dxa"/>
          </w:tcPr>
          <w:p w14:paraId="1465629E" w14:textId="2F1C94F5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0F21EAE2" w14:textId="77777777" w:rsidTr="00205B57">
        <w:tc>
          <w:tcPr>
            <w:tcW w:w="1555" w:type="dxa"/>
          </w:tcPr>
          <w:p w14:paraId="78455B7E" w14:textId="744D7B91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17D3F3D3" w14:textId="26AA780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25  </w:t>
            </w:r>
          </w:p>
        </w:tc>
        <w:tc>
          <w:tcPr>
            <w:tcW w:w="2268" w:type="dxa"/>
          </w:tcPr>
          <w:p w14:paraId="393DB3A7" w14:textId="768B36CB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166054 </w:t>
            </w:r>
          </w:p>
        </w:tc>
      </w:tr>
      <w:tr w:rsidR="00205B57" w14:paraId="52EAAE9C" w14:textId="77777777" w:rsidTr="00205B57">
        <w:tc>
          <w:tcPr>
            <w:tcW w:w="1555" w:type="dxa"/>
          </w:tcPr>
          <w:p w14:paraId="2AAD7970" w14:textId="5B8A5785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 </w:t>
            </w:r>
          </w:p>
        </w:tc>
        <w:tc>
          <w:tcPr>
            <w:tcW w:w="1842" w:type="dxa"/>
          </w:tcPr>
          <w:p w14:paraId="5C188325" w14:textId="74CA98B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0.75 </w:t>
            </w:r>
          </w:p>
        </w:tc>
        <w:tc>
          <w:tcPr>
            <w:tcW w:w="2268" w:type="dxa"/>
          </w:tcPr>
          <w:p w14:paraId="336C0AE4" w14:textId="55C20800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249081 </w:t>
            </w:r>
          </w:p>
        </w:tc>
      </w:tr>
      <w:tr w:rsidR="00205B57" w14:paraId="5D9C3848" w14:textId="77777777" w:rsidTr="00205B57">
        <w:tc>
          <w:tcPr>
            <w:tcW w:w="1555" w:type="dxa"/>
          </w:tcPr>
          <w:p w14:paraId="2C6E5A6B" w14:textId="654C6E3E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1    </w:t>
            </w:r>
          </w:p>
        </w:tc>
        <w:tc>
          <w:tcPr>
            <w:tcW w:w="1842" w:type="dxa"/>
          </w:tcPr>
          <w:p w14:paraId="208F8966" w14:textId="1B51F3A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-0.75  </w:t>
            </w:r>
          </w:p>
        </w:tc>
        <w:tc>
          <w:tcPr>
            <w:tcW w:w="2268" w:type="dxa"/>
          </w:tcPr>
          <w:p w14:paraId="3D96CF51" w14:textId="0FB9C46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 xml:space="preserve">0.00083027 </w:t>
            </w:r>
          </w:p>
        </w:tc>
      </w:tr>
      <w:tr w:rsidR="00205B57" w14:paraId="203265C2" w14:textId="77777777" w:rsidTr="00205B57">
        <w:tc>
          <w:tcPr>
            <w:tcW w:w="1555" w:type="dxa"/>
          </w:tcPr>
          <w:p w14:paraId="33FD16B2" w14:textId="402E3410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0F5C8AF3" w14:textId="31FD5703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2268" w:type="dxa"/>
          </w:tcPr>
          <w:p w14:paraId="6C4B4F69" w14:textId="64AFE261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48255</w:t>
            </w:r>
          </w:p>
        </w:tc>
      </w:tr>
      <w:tr w:rsidR="00205B57" w14:paraId="6F2E10B4" w14:textId="77777777" w:rsidTr="00205B57">
        <w:tc>
          <w:tcPr>
            <w:tcW w:w="1555" w:type="dxa"/>
          </w:tcPr>
          <w:p w14:paraId="56CEA654" w14:textId="47902719" w:rsidR="00205B57" w:rsidRPr="00052CBD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3254A7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842" w:type="dxa"/>
          </w:tcPr>
          <w:p w14:paraId="50CFC9BE" w14:textId="368099C4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>
              <w:rPr>
                <w:rFonts w:eastAsia="Times New Roman" w:cstheme="minorHAnsi"/>
                <w:sz w:val="24"/>
                <w:szCs w:val="21"/>
                <w:lang w:val="en-US" w:eastAsia="ru-RU"/>
              </w:rPr>
              <w:t xml:space="preserve"> </w:t>
            </w:r>
            <w:r w:rsidRPr="009B36D0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2268" w:type="dxa"/>
          </w:tcPr>
          <w:p w14:paraId="4E7B6713" w14:textId="1C9DD6F9" w:rsidR="00205B57" w:rsidRPr="00D3482A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eastAsia="ru-RU"/>
              </w:rPr>
            </w:pPr>
            <w:r w:rsidRPr="00977F1E">
              <w:rPr>
                <w:rFonts w:eastAsia="Times New Roman" w:cstheme="minorHAnsi"/>
                <w:sz w:val="24"/>
                <w:szCs w:val="21"/>
                <w:lang w:eastAsia="ru-RU"/>
              </w:rPr>
              <w:t>0.09261889</w:t>
            </w:r>
          </w:p>
        </w:tc>
      </w:tr>
    </w:tbl>
    <w:p w14:paraId="6B619A3C" w14:textId="2E4C2FB4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76F005C0" w14:textId="0F95D423" w:rsidR="00052CBD" w:rsidRPr="00205B57" w:rsidRDefault="00052CBD" w:rsidP="00052CBD">
      <w:pPr>
        <w:jc w:val="both"/>
        <w:rPr>
          <w:rFonts w:eastAsia="Times New Roman" w:cstheme="minorHAnsi"/>
          <w:sz w:val="24"/>
          <w:szCs w:val="21"/>
          <w:u w:val="single"/>
          <w:lang w:eastAsia="ru-RU"/>
        </w:rPr>
      </w:pPr>
      <w:r w:rsidRPr="00205B57">
        <w:rPr>
          <w:rFonts w:eastAsia="Times New Roman" w:cstheme="minorHAnsi"/>
          <w:sz w:val="24"/>
          <w:szCs w:val="21"/>
          <w:u w:val="single"/>
          <w:lang w:eastAsia="ru-RU"/>
        </w:rPr>
        <w:t>Шаг 3 – удаление точек с малыми весам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8"/>
        <w:gridCol w:w="1701"/>
        <w:gridCol w:w="2835"/>
      </w:tblGrid>
      <w:tr w:rsidR="00205B57" w14:paraId="15701A81" w14:textId="77777777" w:rsidTr="00205B57">
        <w:tc>
          <w:tcPr>
            <w:tcW w:w="1838" w:type="dxa"/>
          </w:tcPr>
          <w:p w14:paraId="69B34A56" w14:textId="2330287A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1</w:t>
            </w:r>
          </w:p>
        </w:tc>
        <w:tc>
          <w:tcPr>
            <w:tcW w:w="1701" w:type="dxa"/>
          </w:tcPr>
          <w:p w14:paraId="1E37BC75" w14:textId="0C1BF32C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x2</w:t>
            </w:r>
          </w:p>
        </w:tc>
        <w:tc>
          <w:tcPr>
            <w:tcW w:w="2835" w:type="dxa"/>
          </w:tcPr>
          <w:p w14:paraId="5B45879B" w14:textId="399F6AA1" w:rsidR="00205B57" w:rsidRPr="00205B57" w:rsidRDefault="00205B57" w:rsidP="00205B57">
            <w:pPr>
              <w:jc w:val="center"/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</w:pPr>
            <w:r w:rsidRPr="00205B57">
              <w:rPr>
                <w:rFonts w:eastAsia="Times New Roman" w:cstheme="minorHAnsi"/>
                <w:b/>
                <w:i/>
                <w:sz w:val="24"/>
                <w:szCs w:val="21"/>
                <w:lang w:val="en-US" w:eastAsia="ru-RU"/>
              </w:rPr>
              <w:t>p</w:t>
            </w:r>
          </w:p>
        </w:tc>
      </w:tr>
      <w:tr w:rsidR="00205B57" w14:paraId="25054F21" w14:textId="77777777" w:rsidTr="00205B57">
        <w:tc>
          <w:tcPr>
            <w:tcW w:w="1838" w:type="dxa"/>
          </w:tcPr>
          <w:p w14:paraId="086E658D" w14:textId="14BC409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0E3A90DE" w14:textId="234BC98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77D4426D" w14:textId="305A75F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  <w:tr w:rsidR="00205B57" w14:paraId="1868B86E" w14:textId="77777777" w:rsidTr="00205B57">
        <w:tc>
          <w:tcPr>
            <w:tcW w:w="1838" w:type="dxa"/>
          </w:tcPr>
          <w:p w14:paraId="5FD6FE38" w14:textId="150656D1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55E3963D" w14:textId="2D7FCF3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0.25</w:t>
            </w:r>
          </w:p>
        </w:tc>
        <w:tc>
          <w:tcPr>
            <w:tcW w:w="2835" w:type="dxa"/>
          </w:tcPr>
          <w:p w14:paraId="17079195" w14:textId="196B974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54763643963925</w:t>
            </w:r>
          </w:p>
        </w:tc>
      </w:tr>
      <w:tr w:rsidR="00205B57" w14:paraId="3EE24633" w14:textId="77777777" w:rsidTr="00205B57">
        <w:tc>
          <w:tcPr>
            <w:tcW w:w="1838" w:type="dxa"/>
          </w:tcPr>
          <w:p w14:paraId="6965060F" w14:textId="2F3D5CB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63A650BA" w14:textId="1B3D0BCF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.75</w:t>
            </w:r>
          </w:p>
        </w:tc>
        <w:tc>
          <w:tcPr>
            <w:tcW w:w="2835" w:type="dxa"/>
          </w:tcPr>
          <w:p w14:paraId="7E73E342" w14:textId="4F96B0B8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50550701473029</w:t>
            </w:r>
          </w:p>
        </w:tc>
      </w:tr>
      <w:tr w:rsidR="00205B57" w14:paraId="2A31DDD8" w14:textId="77777777" w:rsidTr="00205B57">
        <w:tc>
          <w:tcPr>
            <w:tcW w:w="1838" w:type="dxa"/>
          </w:tcPr>
          <w:p w14:paraId="08B58E80" w14:textId="601B2C6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0.25</w:t>
            </w:r>
          </w:p>
        </w:tc>
        <w:tc>
          <w:tcPr>
            <w:tcW w:w="1701" w:type="dxa"/>
          </w:tcPr>
          <w:p w14:paraId="38286A7D" w14:textId="0FFAB8B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18A1AC6" w14:textId="63065257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1805191421396</w:t>
            </w:r>
          </w:p>
        </w:tc>
      </w:tr>
      <w:tr w:rsidR="00205B57" w14:paraId="2AC6B203" w14:textId="77777777" w:rsidTr="00205B57">
        <w:tc>
          <w:tcPr>
            <w:tcW w:w="1838" w:type="dxa"/>
          </w:tcPr>
          <w:p w14:paraId="56187EFC" w14:textId="0D8252CB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04CC74E3" w14:textId="208D77B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32ACD07A" w14:textId="0491C919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2223922064137818</w:t>
            </w:r>
          </w:p>
        </w:tc>
      </w:tr>
      <w:tr w:rsidR="00205B57" w14:paraId="22989296" w14:textId="77777777" w:rsidTr="00205B57">
        <w:tc>
          <w:tcPr>
            <w:tcW w:w="1838" w:type="dxa"/>
          </w:tcPr>
          <w:p w14:paraId="23A7E0D4" w14:textId="5BAEE92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0</w:t>
            </w:r>
          </w:p>
        </w:tc>
        <w:tc>
          <w:tcPr>
            <w:tcW w:w="1701" w:type="dxa"/>
          </w:tcPr>
          <w:p w14:paraId="7A68E048" w14:textId="6E36472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24711DFF" w14:textId="67DC705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573963154531294</w:t>
            </w:r>
          </w:p>
        </w:tc>
      </w:tr>
      <w:tr w:rsidR="00205B57" w14:paraId="3F1C4B5A" w14:textId="77777777" w:rsidTr="00205B57">
        <w:tc>
          <w:tcPr>
            <w:tcW w:w="1838" w:type="dxa"/>
          </w:tcPr>
          <w:p w14:paraId="523C3AE4" w14:textId="6033218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lastRenderedPageBreak/>
              <w:t>0.75</w:t>
            </w:r>
          </w:p>
        </w:tc>
        <w:tc>
          <w:tcPr>
            <w:tcW w:w="1701" w:type="dxa"/>
          </w:tcPr>
          <w:p w14:paraId="6BAC11B8" w14:textId="33555CD2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4330B854" w14:textId="0ECF870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85966956921558</w:t>
            </w:r>
          </w:p>
        </w:tc>
      </w:tr>
      <w:tr w:rsidR="00205B57" w14:paraId="5189A4C0" w14:textId="77777777" w:rsidTr="00205B57">
        <w:tc>
          <w:tcPr>
            <w:tcW w:w="1838" w:type="dxa"/>
          </w:tcPr>
          <w:p w14:paraId="3B83978F" w14:textId="249955B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425A16F3" w14:textId="6CD6A540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0</w:t>
            </w:r>
          </w:p>
        </w:tc>
        <w:tc>
          <w:tcPr>
            <w:tcW w:w="2835" w:type="dxa"/>
          </w:tcPr>
          <w:p w14:paraId="152F457E" w14:textId="4A7C49A6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482550224490265</w:t>
            </w:r>
          </w:p>
        </w:tc>
      </w:tr>
      <w:tr w:rsidR="00205B57" w14:paraId="7707F591" w14:textId="77777777" w:rsidTr="00205B57">
        <w:tc>
          <w:tcPr>
            <w:tcW w:w="1838" w:type="dxa"/>
          </w:tcPr>
          <w:p w14:paraId="28823983" w14:textId="297B0183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1</w:t>
            </w:r>
          </w:p>
        </w:tc>
        <w:tc>
          <w:tcPr>
            <w:tcW w:w="1701" w:type="dxa"/>
          </w:tcPr>
          <w:p w14:paraId="26E50F50" w14:textId="018E749A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1</w:t>
            </w:r>
          </w:p>
        </w:tc>
        <w:tc>
          <w:tcPr>
            <w:tcW w:w="2835" w:type="dxa"/>
          </w:tcPr>
          <w:p w14:paraId="3C8936CC" w14:textId="1D2235EE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261889389655475</w:t>
            </w:r>
          </w:p>
        </w:tc>
      </w:tr>
      <w:tr w:rsidR="00205B57" w14:paraId="5B6D327F" w14:textId="77777777" w:rsidTr="00205B57">
        <w:tc>
          <w:tcPr>
            <w:tcW w:w="1838" w:type="dxa"/>
          </w:tcPr>
          <w:p w14:paraId="0764A421" w14:textId="6EF5CDDD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8521C">
              <w:rPr>
                <w:rFonts w:eastAsia="Times New Roman" w:cstheme="minorHAnsi"/>
                <w:sz w:val="24"/>
                <w:szCs w:val="21"/>
                <w:lang w:val="en-US" w:eastAsia="ru-RU"/>
              </w:rPr>
              <w:t>-1</w:t>
            </w:r>
          </w:p>
        </w:tc>
        <w:tc>
          <w:tcPr>
            <w:tcW w:w="1701" w:type="dxa"/>
          </w:tcPr>
          <w:p w14:paraId="3AF9418F" w14:textId="511BDE3C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16031E">
              <w:rPr>
                <w:rFonts w:eastAsia="Times New Roman" w:cstheme="minorHAnsi"/>
                <w:sz w:val="24"/>
                <w:szCs w:val="21"/>
                <w:lang w:eastAsia="ru-RU"/>
              </w:rPr>
              <w:t>-1</w:t>
            </w:r>
          </w:p>
        </w:tc>
        <w:tc>
          <w:tcPr>
            <w:tcW w:w="2835" w:type="dxa"/>
          </w:tcPr>
          <w:p w14:paraId="0754CDF0" w14:textId="447BB005" w:rsidR="00205B57" w:rsidRDefault="00205B57" w:rsidP="00205B57">
            <w:pPr>
              <w:jc w:val="both"/>
              <w:rPr>
                <w:rFonts w:eastAsia="Times New Roman" w:cstheme="minorHAnsi"/>
                <w:sz w:val="24"/>
                <w:szCs w:val="21"/>
                <w:lang w:val="en-US" w:eastAsia="ru-RU"/>
              </w:rPr>
            </w:pPr>
            <w:r w:rsidRPr="002110E3">
              <w:rPr>
                <w:rFonts w:eastAsia="Times New Roman" w:cstheme="minorHAnsi"/>
                <w:sz w:val="24"/>
                <w:szCs w:val="21"/>
                <w:lang w:eastAsia="ru-RU"/>
              </w:rPr>
              <w:t>0.09308291584028708</w:t>
            </w:r>
          </w:p>
        </w:tc>
      </w:tr>
    </w:tbl>
    <w:p w14:paraId="3740BEAA" w14:textId="6E4CC680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3583118" w14:textId="2A8D365A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 xml:space="preserve">Проверка очищенного плана на </w:t>
      </w:r>
      <w:r>
        <w:rPr>
          <w:rFonts w:eastAsia="Times New Roman" w:cstheme="minorHAnsi"/>
          <w:sz w:val="24"/>
          <w:szCs w:val="21"/>
          <w:lang w:val="en-GB" w:eastAsia="ru-RU"/>
        </w:rPr>
        <w:t>A</w:t>
      </w:r>
      <w:r w:rsidRPr="00205B57">
        <w:rPr>
          <w:rFonts w:eastAsia="Times New Roman" w:cstheme="minorHAnsi"/>
          <w:sz w:val="24"/>
          <w:szCs w:val="21"/>
          <w:lang w:eastAsia="ru-RU"/>
        </w:rPr>
        <w:t>-</w:t>
      </w:r>
      <w:r>
        <w:rPr>
          <w:rFonts w:eastAsia="Times New Roman" w:cstheme="minorHAnsi"/>
          <w:sz w:val="24"/>
          <w:szCs w:val="21"/>
          <w:lang w:eastAsia="ru-RU"/>
        </w:rPr>
        <w:t>оптимальность:</w:t>
      </w:r>
    </w:p>
    <w:p w14:paraId="4E0CEA3F" w14:textId="12FF4AE5" w:rsidR="00205B57" w:rsidRPr="00205B57" w:rsidRDefault="00205B57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r>
          <w:rPr>
            <w:rFonts w:ascii="Cambria Math" w:hAnsi="Cambria Math"/>
          </w:rPr>
          <m:t>t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ε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19</m:t>
        </m:r>
      </m:oMath>
    </w:p>
    <w:p w14:paraId="066ADA77" w14:textId="0C80C079" w:rsidR="00205B57" w:rsidRPr="00205B57" w:rsidRDefault="00EE1EC3" w:rsidP="00205B57">
      <w:pPr>
        <w:pStyle w:val="a6"/>
        <w:numPr>
          <w:ilvl w:val="0"/>
          <w:numId w:val="11"/>
        </w:numPr>
        <w:jc w:val="both"/>
        <w:rPr>
          <w:rFonts w:eastAsia="Times New Roman" w:cstheme="minorHAnsi"/>
          <w:sz w:val="24"/>
          <w:szCs w:val="21"/>
          <w:lang w:eastAsia="ru-RU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∈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acc>
              </m:lim>
            </m:limLow>
          </m:fName>
          <m:e>
            <m:r>
              <w:rPr>
                <w:rFonts w:ascii="Cambria Math" w:hAnsi="Cambria Math"/>
              </w:rPr>
              <m:t>tr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1"/>
            <w:lang w:eastAsia="ru-RU"/>
          </w:rPr>
          <m:t>29.4506222679752</m:t>
        </m:r>
      </m:oMath>
    </w:p>
    <w:p w14:paraId="64A915B7" w14:textId="1568F3D6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07CA2E3A" w14:textId="24FF3AF0" w:rsidR="00052CBD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rFonts w:eastAsia="Times New Roman" w:cstheme="minorHAnsi"/>
          <w:sz w:val="24"/>
          <w:szCs w:val="21"/>
          <w:lang w:eastAsia="ru-RU"/>
        </w:rPr>
        <w:t>График очищенного плана:</w:t>
      </w:r>
    </w:p>
    <w:p w14:paraId="549845D4" w14:textId="6E84C32E" w:rsidR="00052CBD" w:rsidRDefault="00052CBD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  <w:r>
        <w:rPr>
          <w:noProof/>
          <w:lang w:eastAsia="ru-RU"/>
        </w:rPr>
        <w:drawing>
          <wp:inline distT="0" distB="0" distL="0" distR="0" wp14:anchorId="4DF3F48D" wp14:editId="4CFD1AF0">
            <wp:extent cx="4366260" cy="3256548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85931" cy="3271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0AC2D" w14:textId="2A1A2CEA" w:rsidR="00205B57" w:rsidRDefault="00205B57" w:rsidP="00052CBD">
      <w:pPr>
        <w:jc w:val="both"/>
        <w:rPr>
          <w:rFonts w:eastAsia="Times New Roman" w:cstheme="minorHAnsi"/>
          <w:sz w:val="24"/>
          <w:szCs w:val="21"/>
          <w:lang w:eastAsia="ru-RU"/>
        </w:rPr>
      </w:pPr>
    </w:p>
    <w:p w14:paraId="4939DC82" w14:textId="70F51803" w:rsidR="00205B57" w:rsidRDefault="00205B57" w:rsidP="00205B57">
      <w:pPr>
        <w:pStyle w:val="1"/>
        <w:numPr>
          <w:ilvl w:val="0"/>
          <w:numId w:val="9"/>
        </w:num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Код программы</w:t>
      </w:r>
    </w:p>
    <w:p w14:paraId="05A71F15" w14:textId="776022FF" w:rsidR="00820E90" w:rsidRDefault="00820E90" w:rsidP="00820E90">
      <w:pPr>
        <w:rPr>
          <w:lang w:eastAsia="ru-RU"/>
        </w:rPr>
      </w:pPr>
    </w:p>
    <w:p w14:paraId="48C1509F" w14:textId="4E2EC516" w:rsidR="00820E90" w:rsidRPr="00820E90" w:rsidRDefault="00820E90" w:rsidP="00820E9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so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py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plotlib.pyplo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6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gamma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f(x)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(a_, b_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f_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rray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[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, [a_], [b_], [a_ * b_], [a_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, [b_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_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т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ith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open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ata2.json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r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x1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x2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_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plan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son.loa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lan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lan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ans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1_.append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2_.append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_.appen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lan[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1_, x2_, p_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тро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M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c, d, p1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zero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q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n -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p1[q] * f(c[q], d[q])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nspos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(c[q], d[q]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тро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исперсионно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D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inv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хождение</w:t>
      </w:r>
      <w:r w:rsidR="00747CC2" w:rsidRP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обального</w:t>
      </w:r>
      <w:r w:rsidR="00747CC2" w:rsidRP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кстремум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global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rgmax_x1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rgmax_x2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1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1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&lt;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.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i2 = -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2 &lt;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.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phi = 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nspos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(i1, i2))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f(i1, i2)).item()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phi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phi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rgmax_x1 = i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rgmax_x2 = i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l1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2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_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rgmax_x1, argmax_x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="00747CC2" w:rsidRP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обходим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статочн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словий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_conditio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hi_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elta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b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hi_) 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elta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delt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b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@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- phi_)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A-plan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d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d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 &lt;= delta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став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ового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i1, i2, ps1, b1, b2, a1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ns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w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ns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s1[w] = 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- a1) * ps1[w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1.append(i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b2.append(i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ps1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appen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, a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1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2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s1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s1, b1, b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зда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рафи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ow_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, b_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1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)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_[i1], b_[i1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plo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lt.show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x1, x2, p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="00747CC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бор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e0, s = 0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e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s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M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D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</w:t>
      </w:r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x, x2Max = </w:t>
      </w:r>
      <w:proofErr w:type="spellStart"/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global_max</w:t>
      </w:r>
      <w:proofErr w:type="spellEnd"/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</w:t>
      </w:r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_conditio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hiMax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M, D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алгоритм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е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="00747CC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="00747CC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1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/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p, x1,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</w:t>
      </w:r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</w:t>
      </w:r>
      <w:proofErr w:type="spellEnd"/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Max, x2Max, p, x1, x2, a)</w:t>
      </w:r>
      <w:r w:rsidR="00747CC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bookmarkStart w:id="0" w:name="_GoBack"/>
      <w:bookmarkEnd w:id="0"/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Ds) &gt;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det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de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det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M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linalg.det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 /= gamma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a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p, x1,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reate_pla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Max, x2Max, p, x1, x2, a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Ds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s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s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 %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50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е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s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ер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е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br/>
        <w:t>newX1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1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x1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x2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 p[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u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i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0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r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sum p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su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 Tru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 &gt;=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 -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while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calar = (x1[r] - x1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(x2[r] - x2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 **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calar &lt;= mu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лиз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[r] += p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бав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очк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1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x2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delet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 +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  <w:t xml:space="preserve">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r +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ыполняетс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ст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X1 = x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 = x2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p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йт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лы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&lt;= pi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умм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лых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X1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X2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newP1 = []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: 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удаление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лементов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улевым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есами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!= </w:t>
      </w:r>
      <w:r w:rsidRPr="00820E9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P1.append(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w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X11.append(newX1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newX21.append(newX2[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p = newP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x1 = newX1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x2 = newX21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P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/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ще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!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M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m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, p, 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D =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_mat_d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тор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оверк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на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птимально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-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очищенный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лан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A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Пра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lastRenderedPageBreak/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Левая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часть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: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trace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D @ D @ M)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ow_scatter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1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1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1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1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1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x2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2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x2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x2)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proofErr w:type="spellStart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(p) = 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0E9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en</w:t>
      </w:r>
      <w:proofErr w:type="spellEnd"/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p), 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p:</w:t>
      </w:r>
      <w:r w:rsidRPr="00820E9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820E90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820E9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p)</w:t>
      </w:r>
    </w:p>
    <w:p w14:paraId="3E2B7D95" w14:textId="77777777" w:rsidR="00820E90" w:rsidRPr="00820E90" w:rsidRDefault="00820E90" w:rsidP="00820E90">
      <w:pPr>
        <w:rPr>
          <w:lang w:val="en-US" w:eastAsia="ru-RU"/>
        </w:rPr>
      </w:pPr>
    </w:p>
    <w:sectPr w:rsidR="00820E90" w:rsidRPr="00820E90" w:rsidSect="00BF32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3334F"/>
    <w:multiLevelType w:val="hybridMultilevel"/>
    <w:tmpl w:val="4A5C31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77C74"/>
    <w:multiLevelType w:val="hybridMultilevel"/>
    <w:tmpl w:val="59AA5C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8C1673"/>
    <w:multiLevelType w:val="hybridMultilevel"/>
    <w:tmpl w:val="E3108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DB3EE6"/>
    <w:multiLevelType w:val="hybridMultilevel"/>
    <w:tmpl w:val="770A2A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01EB2"/>
    <w:multiLevelType w:val="hybridMultilevel"/>
    <w:tmpl w:val="98EAE13C"/>
    <w:lvl w:ilvl="0" w:tplc="77208DDC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C95345"/>
    <w:multiLevelType w:val="hybridMultilevel"/>
    <w:tmpl w:val="A296EE9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8560A2"/>
    <w:multiLevelType w:val="hybridMultilevel"/>
    <w:tmpl w:val="A29A8D48"/>
    <w:lvl w:ilvl="0" w:tplc="8312E39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C4B0DD6"/>
    <w:multiLevelType w:val="hybridMultilevel"/>
    <w:tmpl w:val="04F822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DF3383"/>
    <w:multiLevelType w:val="hybridMultilevel"/>
    <w:tmpl w:val="BAEEB570"/>
    <w:lvl w:ilvl="0" w:tplc="0AF01E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7F4066"/>
    <w:multiLevelType w:val="hybridMultilevel"/>
    <w:tmpl w:val="9E8E5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B260F0"/>
    <w:multiLevelType w:val="hybridMultilevel"/>
    <w:tmpl w:val="104ECE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8"/>
  </w:num>
  <w:num w:numId="4">
    <w:abstractNumId w:val="5"/>
  </w:num>
  <w:num w:numId="5">
    <w:abstractNumId w:val="9"/>
  </w:num>
  <w:num w:numId="6">
    <w:abstractNumId w:val="1"/>
  </w:num>
  <w:num w:numId="7">
    <w:abstractNumId w:val="3"/>
  </w:num>
  <w:num w:numId="8">
    <w:abstractNumId w:val="4"/>
  </w:num>
  <w:num w:numId="9">
    <w:abstractNumId w:val="6"/>
  </w:num>
  <w:num w:numId="10">
    <w:abstractNumId w:val="2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1C0"/>
    <w:rsid w:val="0000643E"/>
    <w:rsid w:val="00020A0F"/>
    <w:rsid w:val="00024155"/>
    <w:rsid w:val="000305A9"/>
    <w:rsid w:val="00050F23"/>
    <w:rsid w:val="00052CBD"/>
    <w:rsid w:val="00062CDA"/>
    <w:rsid w:val="000A51C0"/>
    <w:rsid w:val="000C7838"/>
    <w:rsid w:val="000E56B1"/>
    <w:rsid w:val="0012472F"/>
    <w:rsid w:val="001F07F4"/>
    <w:rsid w:val="00205B57"/>
    <w:rsid w:val="0021256E"/>
    <w:rsid w:val="002343BB"/>
    <w:rsid w:val="002A43AC"/>
    <w:rsid w:val="002D2DD9"/>
    <w:rsid w:val="003B2256"/>
    <w:rsid w:val="003F1E6F"/>
    <w:rsid w:val="00400712"/>
    <w:rsid w:val="0041643D"/>
    <w:rsid w:val="00417806"/>
    <w:rsid w:val="00456F89"/>
    <w:rsid w:val="00457AFA"/>
    <w:rsid w:val="00483F4D"/>
    <w:rsid w:val="00497D63"/>
    <w:rsid w:val="004B5360"/>
    <w:rsid w:val="004D30E0"/>
    <w:rsid w:val="005269D5"/>
    <w:rsid w:val="00591608"/>
    <w:rsid w:val="005B653E"/>
    <w:rsid w:val="005D0294"/>
    <w:rsid w:val="006A4AA6"/>
    <w:rsid w:val="006F0B24"/>
    <w:rsid w:val="00703BE2"/>
    <w:rsid w:val="00727FA7"/>
    <w:rsid w:val="00747CC2"/>
    <w:rsid w:val="00777C96"/>
    <w:rsid w:val="00793C22"/>
    <w:rsid w:val="007C0F18"/>
    <w:rsid w:val="007C1601"/>
    <w:rsid w:val="00801AAA"/>
    <w:rsid w:val="00807922"/>
    <w:rsid w:val="00813D7A"/>
    <w:rsid w:val="00820E90"/>
    <w:rsid w:val="008240FE"/>
    <w:rsid w:val="008731F4"/>
    <w:rsid w:val="008E35AD"/>
    <w:rsid w:val="00900AD7"/>
    <w:rsid w:val="00911AA7"/>
    <w:rsid w:val="009655C3"/>
    <w:rsid w:val="009E75C1"/>
    <w:rsid w:val="00A52A23"/>
    <w:rsid w:val="00A609B7"/>
    <w:rsid w:val="00B8021A"/>
    <w:rsid w:val="00BE1A6D"/>
    <w:rsid w:val="00BF325A"/>
    <w:rsid w:val="00C33223"/>
    <w:rsid w:val="00CC26DD"/>
    <w:rsid w:val="00CC37C0"/>
    <w:rsid w:val="00CE27EC"/>
    <w:rsid w:val="00D13B9F"/>
    <w:rsid w:val="00D3482A"/>
    <w:rsid w:val="00D36A25"/>
    <w:rsid w:val="00D37847"/>
    <w:rsid w:val="00D92B09"/>
    <w:rsid w:val="00E537E2"/>
    <w:rsid w:val="00EC4D64"/>
    <w:rsid w:val="00EC4E38"/>
    <w:rsid w:val="00ED297F"/>
    <w:rsid w:val="00EE1EC3"/>
    <w:rsid w:val="00F14649"/>
    <w:rsid w:val="00F87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02A45"/>
  <w15:chartTrackingRefBased/>
  <w15:docId w15:val="{D840335E-3E12-4CEE-801A-B07802AFA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31F4"/>
  </w:style>
  <w:style w:type="paragraph" w:styleId="1">
    <w:name w:val="heading 1"/>
    <w:basedOn w:val="a"/>
    <w:next w:val="a"/>
    <w:link w:val="10"/>
    <w:uiPriority w:val="9"/>
    <w:qFormat/>
    <w:rsid w:val="00BF32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F325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F325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F32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BF32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F325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F325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F325A"/>
    <w:rPr>
      <w:vanish/>
      <w:color w:val="FF0000"/>
    </w:rPr>
  </w:style>
  <w:style w:type="paragraph" w:customStyle="1" w:styleId="a4">
    <w:name w:val="Министерство"/>
    <w:basedOn w:val="1"/>
    <w:rsid w:val="00BF325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BF325A"/>
    <w:rPr>
      <w:color w:val="808080"/>
    </w:rPr>
  </w:style>
  <w:style w:type="paragraph" w:styleId="a6">
    <w:name w:val="List Paragraph"/>
    <w:basedOn w:val="a"/>
    <w:uiPriority w:val="34"/>
    <w:qFormat/>
    <w:rsid w:val="00900AD7"/>
    <w:pPr>
      <w:ind w:left="720"/>
      <w:contextualSpacing/>
    </w:pPr>
  </w:style>
  <w:style w:type="paragraph" w:customStyle="1" w:styleId="21">
    <w:name w:val="С2"/>
    <w:basedOn w:val="a"/>
    <w:link w:val="22"/>
    <w:qFormat/>
    <w:rsid w:val="00A52A23"/>
    <w:pPr>
      <w:autoSpaceDE w:val="0"/>
      <w:autoSpaceDN w:val="0"/>
      <w:adjustRightInd w:val="0"/>
      <w:spacing w:after="0" w:line="240" w:lineRule="auto"/>
    </w:pPr>
    <w:rPr>
      <w:rFonts w:asciiTheme="majorHAnsi" w:hAnsiTheme="majorHAnsi" w:cs="Times New Roman"/>
      <w:sz w:val="26"/>
      <w:szCs w:val="26"/>
    </w:rPr>
  </w:style>
  <w:style w:type="character" w:customStyle="1" w:styleId="22">
    <w:name w:val="С2 Знак"/>
    <w:basedOn w:val="a0"/>
    <w:link w:val="21"/>
    <w:rsid w:val="00A52A23"/>
    <w:rPr>
      <w:rFonts w:asciiTheme="majorHAnsi" w:hAnsiTheme="majorHAnsi" w:cs="Times New Roman"/>
      <w:sz w:val="26"/>
      <w:szCs w:val="26"/>
    </w:rPr>
  </w:style>
  <w:style w:type="paragraph" w:styleId="HTML">
    <w:name w:val="HTML Preformatted"/>
    <w:basedOn w:val="a"/>
    <w:link w:val="HTML0"/>
    <w:uiPriority w:val="99"/>
    <w:semiHidden/>
    <w:unhideWhenUsed/>
    <w:rsid w:val="00820E9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20E90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97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1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609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0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0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6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4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2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7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0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2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7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74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9CD0680640C4A4ABC930C96EB5751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AFB792E-ED1D-45A8-BF8B-C3FDF9FDE6AE}"/>
      </w:docPartPr>
      <w:docPartBody>
        <w:p w:rsidR="005B300B" w:rsidRDefault="005B300B" w:rsidP="005B300B">
          <w:pPr>
            <w:pStyle w:val="39CD0680640C4A4ABC930C96EB5751B0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577CEBAA8AE402DA5ADEB0D0DBFF38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E6F064-11E5-4AAD-8E11-9582BA5F3CE4}"/>
      </w:docPartPr>
      <w:docPartBody>
        <w:p w:rsidR="005B300B" w:rsidRDefault="005B300B" w:rsidP="005B300B">
          <w:pPr>
            <w:pStyle w:val="9577CEBAA8AE402DA5ADEB0D0DBFF38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544DB40FAD340D6814312BC7C56CD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67C470-2D07-4F83-9955-205542E51D43}"/>
      </w:docPartPr>
      <w:docPartBody>
        <w:p w:rsidR="005B300B" w:rsidRDefault="005B300B" w:rsidP="005B300B">
          <w:pPr>
            <w:pStyle w:val="7544DB40FAD340D6814312BC7C56CD1A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871C76F015794485A980216F19397B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F96823-9777-4FA7-8D9B-67DA7E42167B}"/>
      </w:docPartPr>
      <w:docPartBody>
        <w:p w:rsidR="005B300B" w:rsidRDefault="005B300B" w:rsidP="005B300B">
          <w:pPr>
            <w:pStyle w:val="871C76F015794485A980216F19397BF3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E77A479D94704661B1C2021621A2F1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D14F3E-427E-4C89-B251-63D2315F1EC9}"/>
      </w:docPartPr>
      <w:docPartBody>
        <w:p w:rsidR="005B300B" w:rsidRDefault="005B300B" w:rsidP="005B300B">
          <w:pPr>
            <w:pStyle w:val="E77A479D94704661B1C2021621A2F18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EF3BD09FCDF4178A6CB1631FF6505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1F961E-A68A-449A-8B5F-A63C6C15C73C}"/>
      </w:docPartPr>
      <w:docPartBody>
        <w:p w:rsidR="005B300B" w:rsidRDefault="005B300B" w:rsidP="005B300B">
          <w:pPr>
            <w:pStyle w:val="4EF3BD09FCDF4178A6CB1631FF6505D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8BBA5D6BB2954ED890BAF1FEC17EED6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06E237-B430-4E0C-AD41-40D2FBB43902}"/>
      </w:docPartPr>
      <w:docPartBody>
        <w:p w:rsidR="005B300B" w:rsidRDefault="005B300B" w:rsidP="005B300B">
          <w:pPr>
            <w:pStyle w:val="8BBA5D6BB2954ED890BAF1FEC17EED6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294BBEE2204B748E94FDB99598B6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EB7EC3-085B-49C0-8066-C6BCDAE289CF}"/>
      </w:docPartPr>
      <w:docPartBody>
        <w:p w:rsidR="005B300B" w:rsidRDefault="005B300B" w:rsidP="005B300B">
          <w:pPr>
            <w:pStyle w:val="10294BBEE2204B748E94FDB99598B6D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E5124188876C4D679169153B0CD3B5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C2F111A-F31C-4DC3-AF3C-C18F8F01BAD9}"/>
      </w:docPartPr>
      <w:docPartBody>
        <w:p w:rsidR="005B300B" w:rsidRDefault="005B300B" w:rsidP="005B300B">
          <w:pPr>
            <w:pStyle w:val="E5124188876C4D679169153B0CD3B5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73A5782C98D4AF5A3C2842B4EDB45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C9C1BF9-E441-497E-A0B4-9F3E1DF66DAA}"/>
      </w:docPartPr>
      <w:docPartBody>
        <w:p w:rsidR="005B300B" w:rsidRDefault="005B300B" w:rsidP="005B300B">
          <w:pPr>
            <w:pStyle w:val="F73A5782C98D4AF5A3C2842B4EDB45DB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300B"/>
    <w:rsid w:val="003E0AED"/>
    <w:rsid w:val="005B300B"/>
    <w:rsid w:val="007209A6"/>
    <w:rsid w:val="00A51992"/>
    <w:rsid w:val="00C5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209A6"/>
    <w:rPr>
      <w:color w:val="808080"/>
    </w:rPr>
  </w:style>
  <w:style w:type="paragraph" w:customStyle="1" w:styleId="39CD0680640C4A4ABC930C96EB5751B0">
    <w:name w:val="39CD0680640C4A4ABC930C96EB5751B0"/>
    <w:rsid w:val="005B300B"/>
  </w:style>
  <w:style w:type="paragraph" w:customStyle="1" w:styleId="9577CEBAA8AE402DA5ADEB0D0DBFF389">
    <w:name w:val="9577CEBAA8AE402DA5ADEB0D0DBFF389"/>
    <w:rsid w:val="005B300B"/>
  </w:style>
  <w:style w:type="paragraph" w:customStyle="1" w:styleId="7544DB40FAD340D6814312BC7C56CD1A">
    <w:name w:val="7544DB40FAD340D6814312BC7C56CD1A"/>
    <w:rsid w:val="005B300B"/>
  </w:style>
  <w:style w:type="paragraph" w:customStyle="1" w:styleId="871C76F015794485A980216F19397BF3">
    <w:name w:val="871C76F015794485A980216F19397BF3"/>
    <w:rsid w:val="005B300B"/>
  </w:style>
  <w:style w:type="paragraph" w:customStyle="1" w:styleId="E77A479D94704661B1C2021621A2F188">
    <w:name w:val="E77A479D94704661B1C2021621A2F188"/>
    <w:rsid w:val="005B300B"/>
  </w:style>
  <w:style w:type="paragraph" w:customStyle="1" w:styleId="D68CDB7D250445068D127578810F62AF">
    <w:name w:val="D68CDB7D250445068D127578810F62AF"/>
    <w:rsid w:val="005B300B"/>
  </w:style>
  <w:style w:type="paragraph" w:customStyle="1" w:styleId="A0480207C1E344CE96D04F6C6374EDF3">
    <w:name w:val="A0480207C1E344CE96D04F6C6374EDF3"/>
    <w:rsid w:val="005B300B"/>
  </w:style>
  <w:style w:type="paragraph" w:customStyle="1" w:styleId="4EF3BD09FCDF4178A6CB1631FF6505D5">
    <w:name w:val="4EF3BD09FCDF4178A6CB1631FF6505D5"/>
    <w:rsid w:val="005B300B"/>
  </w:style>
  <w:style w:type="paragraph" w:customStyle="1" w:styleId="8BBA5D6BB2954ED890BAF1FEC17EED66">
    <w:name w:val="8BBA5D6BB2954ED890BAF1FEC17EED66"/>
    <w:rsid w:val="005B300B"/>
  </w:style>
  <w:style w:type="paragraph" w:customStyle="1" w:styleId="10294BBEE2204B748E94FDB99598B6D1">
    <w:name w:val="10294BBEE2204B748E94FDB99598B6D1"/>
    <w:rsid w:val="005B300B"/>
  </w:style>
  <w:style w:type="paragraph" w:customStyle="1" w:styleId="E5124188876C4D679169153B0CD3B58D">
    <w:name w:val="E5124188876C4D679169153B0CD3B58D"/>
    <w:rsid w:val="005B300B"/>
  </w:style>
  <w:style w:type="paragraph" w:customStyle="1" w:styleId="F73A5782C98D4AF5A3C2842B4EDB45DB">
    <w:name w:val="F73A5782C98D4AF5A3C2842B4EDB45DB"/>
    <w:rsid w:val="005B300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91E831-F4F0-4E64-9554-6CF398F68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7</TotalTime>
  <Pages>9</Pages>
  <Words>1704</Words>
  <Characters>9718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Степан</cp:lastModifiedBy>
  <cp:revision>82</cp:revision>
  <cp:lastPrinted>2022-10-30T11:48:00Z</cp:lastPrinted>
  <dcterms:created xsi:type="dcterms:W3CDTF">2022-09-13T16:12:00Z</dcterms:created>
  <dcterms:modified xsi:type="dcterms:W3CDTF">2022-10-30T11:50:00Z</dcterms:modified>
</cp:coreProperties>
</file>